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397CF6" w14:textId="2F822F65" w:rsidR="00800447" w:rsidRPr="00800447" w:rsidRDefault="00800447" w:rsidP="00800447">
      <w:pPr>
        <w:spacing w:before="120" w:after="120"/>
        <w:jc w:val="center"/>
        <w:rPr>
          <w:b/>
          <w:sz w:val="28"/>
          <w:szCs w:val="28"/>
        </w:rPr>
      </w:pPr>
      <w:r w:rsidRPr="00800447">
        <w:rPr>
          <w:rFonts w:hint="eastAsia"/>
          <w:b/>
          <w:sz w:val="28"/>
          <w:szCs w:val="28"/>
        </w:rPr>
        <w:t>第</w:t>
      </w:r>
      <w:r w:rsidR="00FF7A26">
        <w:rPr>
          <w:rFonts w:hint="eastAsia"/>
          <w:b/>
          <w:sz w:val="28"/>
          <w:szCs w:val="28"/>
        </w:rPr>
        <w:t>3</w:t>
      </w:r>
      <w:r w:rsidRPr="00800447">
        <w:rPr>
          <w:rFonts w:hint="eastAsia"/>
          <w:b/>
          <w:sz w:val="28"/>
          <w:szCs w:val="28"/>
        </w:rPr>
        <w:t xml:space="preserve">章 </w:t>
      </w:r>
      <w:r w:rsidR="00FF7A26">
        <w:rPr>
          <w:rFonts w:hint="eastAsia"/>
          <w:b/>
          <w:sz w:val="28"/>
          <w:szCs w:val="28"/>
        </w:rPr>
        <w:t>选择结构 案例</w:t>
      </w:r>
    </w:p>
    <w:p w14:paraId="46859013" w14:textId="47EF819F" w:rsidR="00FB70CA" w:rsidRDefault="00FB70CA" w:rsidP="00FB70CA">
      <w:pPr>
        <w:pStyle w:val="1"/>
        <w:spacing w:before="120" w:after="120" w:line="24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案例0</w:t>
      </w:r>
      <w:r w:rsidR="008F3B6C">
        <w:rPr>
          <w:sz w:val="24"/>
          <w:szCs w:val="24"/>
        </w:rPr>
        <w:t xml:space="preserve"> </w:t>
      </w:r>
      <w:r w:rsidR="008F3B6C">
        <w:rPr>
          <w:rFonts w:hint="eastAsia"/>
          <w:sz w:val="24"/>
          <w:szCs w:val="24"/>
        </w:rPr>
        <w:t>复习：</w:t>
      </w:r>
      <w:r w:rsidR="00BF2B2A">
        <w:rPr>
          <w:rFonts w:hint="eastAsia"/>
          <w:sz w:val="24"/>
          <w:szCs w:val="24"/>
        </w:rPr>
        <w:t>顺序结构编程</w:t>
      </w:r>
    </w:p>
    <w:p w14:paraId="3037F15F" w14:textId="7A4754DC" w:rsidR="00BF2B2A" w:rsidRPr="00BF2B2A" w:rsidRDefault="0040662E" w:rsidP="00BF2B2A">
      <w:pPr>
        <w:ind w:firstLine="420"/>
      </w:pPr>
      <w:r w:rsidRPr="00BF2B2A">
        <w:rPr>
          <w:rFonts w:hint="eastAsia"/>
          <w:b/>
          <w:bCs/>
        </w:rPr>
        <w:t>从键盘输入一个三位数，求各位数字之和。例如，输入的三位数为</w:t>
      </w:r>
      <w:r w:rsidRPr="00BF2B2A">
        <w:rPr>
          <w:b/>
          <w:bCs/>
        </w:rPr>
        <w:t>358</w:t>
      </w:r>
      <w:r w:rsidRPr="00BF2B2A">
        <w:rPr>
          <w:rFonts w:hint="eastAsia"/>
          <w:b/>
          <w:bCs/>
        </w:rPr>
        <w:t>，则输出结果为</w:t>
      </w:r>
      <w:r w:rsidRPr="00BF2B2A">
        <w:rPr>
          <w:b/>
          <w:bCs/>
        </w:rPr>
        <w:t xml:space="preserve">3+5+8=16 </w:t>
      </w:r>
      <w:r w:rsidRPr="00BF2B2A">
        <w:rPr>
          <w:rFonts w:hint="eastAsia"/>
          <w:b/>
          <w:bCs/>
        </w:rPr>
        <w:t>。</w:t>
      </w:r>
    </w:p>
    <w:p w14:paraId="6DD90AD9" w14:textId="77777777" w:rsidR="00DF7E5A" w:rsidRDefault="00DF7E5A" w:rsidP="00DF7E5A">
      <w:r>
        <w:t>#include "stdio.h"</w:t>
      </w:r>
    </w:p>
    <w:p w14:paraId="3A821341" w14:textId="77777777" w:rsidR="00DF7E5A" w:rsidRDefault="00DF7E5A" w:rsidP="00DF7E5A">
      <w:r>
        <w:t xml:space="preserve">int  main ( )                 </w:t>
      </w:r>
    </w:p>
    <w:p w14:paraId="2B297829" w14:textId="77777777" w:rsidR="00DF7E5A" w:rsidRDefault="00DF7E5A" w:rsidP="00DF7E5A">
      <w:r>
        <w:t xml:space="preserve">{ </w:t>
      </w:r>
    </w:p>
    <w:p w14:paraId="70F384AC" w14:textId="77777777" w:rsidR="00DF7E5A" w:rsidRDefault="00DF7E5A" w:rsidP="00DF7E5A">
      <w:r>
        <w:t xml:space="preserve">   int data;</w:t>
      </w:r>
    </w:p>
    <w:p w14:paraId="4935BB23" w14:textId="77777777" w:rsidR="00DF7E5A" w:rsidRDefault="00DF7E5A" w:rsidP="00DF7E5A">
      <w:r>
        <w:t xml:space="preserve">   int sum;</w:t>
      </w:r>
    </w:p>
    <w:p w14:paraId="2D5902E9" w14:textId="77777777" w:rsidR="00DF7E5A" w:rsidRDefault="00DF7E5A" w:rsidP="00DF7E5A">
      <w:r>
        <w:t xml:space="preserve">   int g,s,b;</w:t>
      </w:r>
    </w:p>
    <w:p w14:paraId="4AD16C47" w14:textId="77777777" w:rsidR="00DF7E5A" w:rsidRDefault="00DF7E5A" w:rsidP="00DF7E5A">
      <w:r>
        <w:t xml:space="preserve">   printf("输入一个三位数：");</w:t>
      </w:r>
    </w:p>
    <w:p w14:paraId="5F33AC25" w14:textId="77777777" w:rsidR="00DF7E5A" w:rsidRDefault="00DF7E5A" w:rsidP="00DF7E5A">
      <w:r>
        <w:t xml:space="preserve">   scanf("%i", &amp;data);</w:t>
      </w:r>
    </w:p>
    <w:p w14:paraId="5C5FE4CD" w14:textId="77777777" w:rsidR="00DF7E5A" w:rsidRDefault="00DF7E5A" w:rsidP="00DF7E5A">
      <w:r>
        <w:t xml:space="preserve">   </w:t>
      </w:r>
    </w:p>
    <w:p w14:paraId="65D972BF" w14:textId="77777777" w:rsidR="00DF7E5A" w:rsidRDefault="00DF7E5A" w:rsidP="00DF7E5A">
      <w:r>
        <w:t xml:space="preserve">   b=data/100;</w:t>
      </w:r>
    </w:p>
    <w:p w14:paraId="62140744" w14:textId="77777777" w:rsidR="00DF7E5A" w:rsidRDefault="00DF7E5A" w:rsidP="00DF7E5A">
      <w:r>
        <w:t xml:space="preserve">   s=(data-100*b)/10;</w:t>
      </w:r>
    </w:p>
    <w:p w14:paraId="35679B8A" w14:textId="5BDA0694" w:rsidR="00DF7E5A" w:rsidRDefault="00DF7E5A" w:rsidP="00DF7E5A">
      <w:r>
        <w:t xml:space="preserve">   g=</w:t>
      </w:r>
      <w:r w:rsidR="00BF2B2A">
        <w:t>(data-100*b)</w:t>
      </w:r>
      <w:r>
        <w:t>%10;</w:t>
      </w:r>
    </w:p>
    <w:p w14:paraId="62C6BCD2" w14:textId="77777777" w:rsidR="00DF7E5A" w:rsidRDefault="00DF7E5A" w:rsidP="00DF7E5A">
      <w:r>
        <w:t xml:space="preserve">   </w:t>
      </w:r>
    </w:p>
    <w:p w14:paraId="7D46AD43" w14:textId="77777777" w:rsidR="00DF7E5A" w:rsidRDefault="00DF7E5A" w:rsidP="00DF7E5A">
      <w:r>
        <w:t xml:space="preserve">   sum = g+s+b;</w:t>
      </w:r>
    </w:p>
    <w:p w14:paraId="1B71CF8A" w14:textId="77777777" w:rsidR="00DF7E5A" w:rsidRDefault="00DF7E5A" w:rsidP="00DF7E5A">
      <w:r>
        <w:t xml:space="preserve">   </w:t>
      </w:r>
    </w:p>
    <w:p w14:paraId="78339FB2" w14:textId="77777777" w:rsidR="00DF7E5A" w:rsidRDefault="00DF7E5A" w:rsidP="00DF7E5A">
      <w:r>
        <w:t xml:space="preserve">   printf("各位数字之和为：%i\n",sum);</w:t>
      </w:r>
    </w:p>
    <w:p w14:paraId="6F826333" w14:textId="77777777" w:rsidR="00DF7E5A" w:rsidRDefault="00DF7E5A" w:rsidP="00DF7E5A">
      <w:r>
        <w:t xml:space="preserve">   </w:t>
      </w:r>
    </w:p>
    <w:p w14:paraId="3F01E100" w14:textId="78249F53" w:rsidR="00FB70CA" w:rsidRPr="00FB70CA" w:rsidRDefault="00DF7E5A" w:rsidP="00DF7E5A">
      <w:r>
        <w:t>}</w:t>
      </w:r>
    </w:p>
    <w:p w14:paraId="154830DD" w14:textId="54E73FC0" w:rsidR="000947AD" w:rsidRDefault="00FF7A26" w:rsidP="00800447">
      <w:pPr>
        <w:pStyle w:val="1"/>
        <w:numPr>
          <w:ilvl w:val="0"/>
          <w:numId w:val="3"/>
        </w:numPr>
        <w:spacing w:before="120" w:after="120" w:line="24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关系运算符</w:t>
      </w:r>
    </w:p>
    <w:p w14:paraId="2E803A78" w14:textId="32CCA536" w:rsidR="00811C42" w:rsidRPr="00FF7A26" w:rsidRDefault="0040662E" w:rsidP="00FF7A26">
      <w:pPr>
        <w:tabs>
          <w:tab w:val="num" w:pos="720"/>
        </w:tabs>
        <w:ind w:firstLine="420"/>
        <w:rPr>
          <w:b/>
          <w:bCs/>
        </w:rPr>
      </w:pPr>
      <w:r w:rsidRPr="00FF7A26">
        <w:rPr>
          <w:rFonts w:hint="eastAsia"/>
          <w:b/>
          <w:bCs/>
        </w:rPr>
        <w:t>关系运算符共有以下六种：</w:t>
      </w:r>
      <w:r w:rsidRPr="00FF7A26">
        <w:rPr>
          <w:b/>
          <w:bCs/>
        </w:rPr>
        <w:t>&lt;</w:t>
      </w:r>
      <w:r w:rsidRPr="00FF7A26">
        <w:rPr>
          <w:rFonts w:hint="eastAsia"/>
          <w:b/>
          <w:bCs/>
        </w:rPr>
        <w:t>、</w:t>
      </w:r>
      <w:r w:rsidRPr="00FF7A26">
        <w:rPr>
          <w:b/>
          <w:bCs/>
        </w:rPr>
        <w:t>&lt;=</w:t>
      </w:r>
      <w:r w:rsidRPr="00FF7A26">
        <w:rPr>
          <w:rFonts w:hint="eastAsia"/>
          <w:b/>
          <w:bCs/>
        </w:rPr>
        <w:t>、</w:t>
      </w:r>
      <w:r w:rsidRPr="00FF7A26">
        <w:rPr>
          <w:b/>
          <w:bCs/>
        </w:rPr>
        <w:t xml:space="preserve"> &gt;</w:t>
      </w:r>
      <w:r w:rsidRPr="00FF7A26">
        <w:rPr>
          <w:rFonts w:hint="eastAsia"/>
          <w:b/>
          <w:bCs/>
        </w:rPr>
        <w:t>、</w:t>
      </w:r>
      <w:r w:rsidRPr="00FF7A26">
        <w:rPr>
          <w:b/>
          <w:bCs/>
        </w:rPr>
        <w:t xml:space="preserve"> &gt;=</w:t>
      </w:r>
      <w:r w:rsidRPr="00FF7A26">
        <w:rPr>
          <w:rFonts w:hint="eastAsia"/>
          <w:b/>
          <w:bCs/>
        </w:rPr>
        <w:t>、</w:t>
      </w:r>
      <w:r w:rsidRPr="00FF7A26">
        <w:rPr>
          <w:b/>
          <w:bCs/>
        </w:rPr>
        <w:t xml:space="preserve"> ==</w:t>
      </w:r>
      <w:r w:rsidRPr="00FF7A26">
        <w:rPr>
          <w:rFonts w:hint="eastAsia"/>
          <w:b/>
          <w:bCs/>
        </w:rPr>
        <w:t>、</w:t>
      </w:r>
      <w:r w:rsidRPr="00FF7A26">
        <w:rPr>
          <w:b/>
          <w:bCs/>
        </w:rPr>
        <w:t xml:space="preserve"> !=</w:t>
      </w:r>
    </w:p>
    <w:p w14:paraId="51A15CE2" w14:textId="134C6A2F" w:rsidR="00811C42" w:rsidRPr="006B0B6A" w:rsidRDefault="0040662E" w:rsidP="00FF7A26">
      <w:pPr>
        <w:ind w:firstLine="420"/>
        <w:rPr>
          <w:b/>
          <w:bCs/>
          <w:color w:val="FF0000"/>
        </w:rPr>
      </w:pPr>
      <w:r w:rsidRPr="006B0B6A">
        <w:rPr>
          <w:rFonts w:hint="eastAsia"/>
          <w:b/>
          <w:bCs/>
          <w:color w:val="FF0000"/>
        </w:rPr>
        <w:t>关系运算符优先级低于算术运算符，高于赋值运算符</w:t>
      </w:r>
    </w:p>
    <w:p w14:paraId="759240D9" w14:textId="3966358E" w:rsidR="006B0B6A" w:rsidRPr="00FF7A26" w:rsidRDefault="006B0B6A" w:rsidP="00FF7A26">
      <w:pPr>
        <w:ind w:firstLine="420"/>
        <w:rPr>
          <w:b/>
          <w:bCs/>
        </w:rPr>
      </w:pPr>
      <w:r w:rsidRPr="006B0B6A">
        <w:rPr>
          <w:rFonts w:hint="eastAsia"/>
          <w:b/>
          <w:bCs/>
        </w:rPr>
        <w:t>进行比较时</w:t>
      </w:r>
      <w:r w:rsidRPr="006B0B6A">
        <w:rPr>
          <w:rFonts w:hint="eastAsia"/>
          <w:b/>
          <w:bCs/>
          <w:color w:val="FF0000"/>
        </w:rPr>
        <w:t>一定要用双等号（==）</w:t>
      </w:r>
      <w:r w:rsidRPr="006B0B6A">
        <w:rPr>
          <w:rFonts w:hint="eastAsia"/>
          <w:b/>
          <w:bCs/>
        </w:rPr>
        <w:t>，单个等号是赋值运算符，不要混淆；</w:t>
      </w:r>
    </w:p>
    <w:p w14:paraId="461B52A2" w14:textId="77777777" w:rsidR="00FF7A26" w:rsidRDefault="00FF7A26" w:rsidP="0044754B"/>
    <w:p w14:paraId="1973AF4D" w14:textId="594CB9B1" w:rsidR="00606EF9" w:rsidRDefault="00606EF9" w:rsidP="00606EF9">
      <w:r>
        <w:t xml:space="preserve">  #include &lt;stdio.h&gt;                      /* 包含文件 */                                                       </w:t>
      </w:r>
    </w:p>
    <w:p w14:paraId="0618ECC6" w14:textId="77777777" w:rsidR="00606EF9" w:rsidRDefault="00606EF9" w:rsidP="00606EF9">
      <w:r>
        <w:t xml:space="preserve">  int main(void)                               /*main 函数声明 */</w:t>
      </w:r>
    </w:p>
    <w:p w14:paraId="05402C91" w14:textId="77777777" w:rsidR="00606EF9" w:rsidRDefault="00606EF9" w:rsidP="00606EF9">
      <w:r>
        <w:t xml:space="preserve"> </w:t>
      </w:r>
      <w:r>
        <w:tab/>
        <w:t xml:space="preserve">{       </w:t>
      </w:r>
    </w:p>
    <w:p w14:paraId="09FA78D7" w14:textId="77777777" w:rsidR="00606EF9" w:rsidRDefault="00606EF9" w:rsidP="00606EF9">
      <w:r>
        <w:t xml:space="preserve">        int a,b,c;</w:t>
      </w:r>
    </w:p>
    <w:p w14:paraId="68FA927D" w14:textId="55263F53" w:rsidR="00606EF9" w:rsidRDefault="00606EF9" w:rsidP="00606EF9">
      <w:r>
        <w:t xml:space="preserve">        a=</w:t>
      </w:r>
      <w:r w:rsidR="00F03B09">
        <w:t>4</w:t>
      </w:r>
      <w:r>
        <w:t>;</w:t>
      </w:r>
    </w:p>
    <w:p w14:paraId="6FD2C310" w14:textId="4FF8F8F5" w:rsidR="00606EF9" w:rsidRDefault="00606EF9" w:rsidP="00606EF9">
      <w:r>
        <w:t xml:space="preserve">        b=</w:t>
      </w:r>
      <w:r w:rsidR="00F03B09">
        <w:t>5</w:t>
      </w:r>
      <w:r>
        <w:t>;</w:t>
      </w:r>
    </w:p>
    <w:p w14:paraId="03922E1C" w14:textId="7AA8268D" w:rsidR="00606EF9" w:rsidRDefault="00606EF9" w:rsidP="00606EF9">
      <w:r>
        <w:t xml:space="preserve">        c=</w:t>
      </w:r>
      <w:r w:rsidR="00F03B09">
        <w:t>5</w:t>
      </w:r>
      <w:r>
        <w:t>;</w:t>
      </w:r>
    </w:p>
    <w:p w14:paraId="19FF8DDD" w14:textId="77777777" w:rsidR="00606EF9" w:rsidRDefault="00606EF9" w:rsidP="00606EF9">
      <w:r>
        <w:t xml:space="preserve">        </w:t>
      </w:r>
    </w:p>
    <w:p w14:paraId="7BF218C5" w14:textId="77777777" w:rsidR="00606EF9" w:rsidRDefault="00606EF9" w:rsidP="00606EF9">
      <w:r>
        <w:t xml:space="preserve">       // a&gt;b+c;        a&gt;b==c;        a=b&gt;c;</w:t>
      </w:r>
    </w:p>
    <w:p w14:paraId="3CBD509C" w14:textId="6194E4DA" w:rsidR="00606EF9" w:rsidRDefault="00606EF9" w:rsidP="00606EF9">
      <w:r>
        <w:t xml:space="preserve">       printf("The result is: %i \n", a&gt;b+c);     </w:t>
      </w:r>
    </w:p>
    <w:p w14:paraId="45CA3F32" w14:textId="77777777" w:rsidR="00606EF9" w:rsidRDefault="00606EF9" w:rsidP="00606EF9">
      <w:r>
        <w:t xml:space="preserve">  </w:t>
      </w:r>
    </w:p>
    <w:p w14:paraId="7AE748C9" w14:textId="77777777" w:rsidR="00606EF9" w:rsidRDefault="00606EF9" w:rsidP="00606EF9">
      <w:r>
        <w:t xml:space="preserve">        return 0;                               /* 返回一个整型值0 */</w:t>
      </w:r>
    </w:p>
    <w:p w14:paraId="04804630" w14:textId="15E04F3E" w:rsidR="00541DF9" w:rsidRDefault="00606EF9" w:rsidP="00606EF9">
      <w:r>
        <w:lastRenderedPageBreak/>
        <w:t xml:space="preserve">  </w:t>
      </w:r>
      <w:r>
        <w:tab/>
        <w:t>}</w:t>
      </w:r>
    </w:p>
    <w:p w14:paraId="092616ED" w14:textId="2E06250F" w:rsidR="00EC6421" w:rsidRDefault="00EC6421" w:rsidP="00541DF9"/>
    <w:p w14:paraId="129F85D6" w14:textId="3597F124" w:rsidR="00EC6421" w:rsidRDefault="00656423" w:rsidP="00EC6421">
      <w:pPr>
        <w:pStyle w:val="1"/>
        <w:numPr>
          <w:ilvl w:val="0"/>
          <w:numId w:val="3"/>
        </w:numPr>
        <w:spacing w:before="120" w:after="120" w:line="24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逻辑运算符</w:t>
      </w:r>
    </w:p>
    <w:p w14:paraId="6C1CA87C" w14:textId="22457DC3" w:rsidR="00F03B09" w:rsidRDefault="0040662E" w:rsidP="00F03B09">
      <w:pPr>
        <w:ind w:left="420"/>
        <w:rPr>
          <w:b/>
          <w:bCs/>
        </w:rPr>
      </w:pPr>
      <w:r w:rsidRPr="00F03B09">
        <w:rPr>
          <w:rFonts w:hint="eastAsia"/>
          <w:b/>
          <w:bCs/>
        </w:rPr>
        <w:t>逻辑运算符有3种：&amp;&amp; (逻辑与)</w:t>
      </w:r>
      <w:r w:rsidR="00F03B09">
        <w:rPr>
          <w:rFonts w:hint="eastAsia"/>
          <w:b/>
          <w:bCs/>
        </w:rPr>
        <w:t>，</w:t>
      </w:r>
      <w:r w:rsidRPr="00F03B09">
        <w:rPr>
          <w:rFonts w:hint="eastAsia"/>
          <w:b/>
          <w:bCs/>
        </w:rPr>
        <w:t>|| (逻辑或)</w:t>
      </w:r>
      <w:r w:rsidR="00F03B09">
        <w:rPr>
          <w:rFonts w:hint="eastAsia"/>
          <w:b/>
          <w:bCs/>
        </w:rPr>
        <w:t>，</w:t>
      </w:r>
      <w:r w:rsidR="00F03B09" w:rsidRPr="00F03B09">
        <w:rPr>
          <w:rFonts w:hint="eastAsia"/>
          <w:b/>
          <w:bCs/>
        </w:rPr>
        <w:t>!(逻辑非)</w:t>
      </w:r>
      <w:r w:rsidR="00F03B09" w:rsidRPr="00F03B09">
        <w:rPr>
          <w:b/>
          <w:bCs/>
        </w:rPr>
        <w:t xml:space="preserve">  </w:t>
      </w:r>
    </w:p>
    <w:p w14:paraId="2978B257" w14:textId="77777777" w:rsidR="001C7A7F" w:rsidRPr="001C7A7F" w:rsidRDefault="001C7A7F" w:rsidP="001C7A7F">
      <w:pPr>
        <w:rPr>
          <w:bCs/>
        </w:rPr>
      </w:pPr>
      <w:r w:rsidRPr="001C7A7F">
        <w:rPr>
          <w:bCs/>
        </w:rPr>
        <w:t xml:space="preserve">  #include &lt;stdio.h&gt;                      /* 包含文件 */</w:t>
      </w:r>
    </w:p>
    <w:p w14:paraId="165E8CA0" w14:textId="77777777" w:rsidR="001C7A7F" w:rsidRPr="001C7A7F" w:rsidRDefault="001C7A7F" w:rsidP="001C7A7F">
      <w:pPr>
        <w:rPr>
          <w:b/>
          <w:bCs/>
          <w:color w:val="FF0000"/>
        </w:rPr>
      </w:pPr>
      <w:r w:rsidRPr="001C7A7F">
        <w:rPr>
          <w:b/>
          <w:bCs/>
          <w:color w:val="FF0000"/>
        </w:rPr>
        <w:t xml:space="preserve">  // 优先级：逻辑非&gt;逻辑与&gt;逻辑或</w:t>
      </w:r>
    </w:p>
    <w:p w14:paraId="44458182" w14:textId="77777777" w:rsidR="001C7A7F" w:rsidRPr="001C7A7F" w:rsidRDefault="001C7A7F" w:rsidP="001C7A7F">
      <w:pPr>
        <w:rPr>
          <w:bCs/>
        </w:rPr>
      </w:pPr>
      <w:r w:rsidRPr="001C7A7F">
        <w:rPr>
          <w:b/>
          <w:bCs/>
        </w:rPr>
        <w:t xml:space="preserve"> </w:t>
      </w:r>
      <w:r w:rsidRPr="001C7A7F">
        <w:rPr>
          <w:bCs/>
        </w:rPr>
        <w:t xml:space="preserve">                                                    </w:t>
      </w:r>
    </w:p>
    <w:p w14:paraId="39863896" w14:textId="77777777" w:rsidR="001C7A7F" w:rsidRPr="001C7A7F" w:rsidRDefault="001C7A7F" w:rsidP="001C7A7F">
      <w:pPr>
        <w:rPr>
          <w:bCs/>
        </w:rPr>
      </w:pPr>
      <w:r w:rsidRPr="001C7A7F">
        <w:rPr>
          <w:bCs/>
        </w:rPr>
        <w:t xml:space="preserve">  int main(void)                               /*main 函数声明 */</w:t>
      </w:r>
    </w:p>
    <w:p w14:paraId="6D359C98" w14:textId="77777777" w:rsidR="001C7A7F" w:rsidRPr="001C7A7F" w:rsidRDefault="001C7A7F" w:rsidP="001C7A7F">
      <w:pPr>
        <w:rPr>
          <w:bCs/>
        </w:rPr>
      </w:pPr>
      <w:r w:rsidRPr="001C7A7F">
        <w:rPr>
          <w:bCs/>
        </w:rPr>
        <w:t xml:space="preserve"> </w:t>
      </w:r>
      <w:r w:rsidRPr="001C7A7F">
        <w:rPr>
          <w:bCs/>
        </w:rPr>
        <w:tab/>
        <w:t xml:space="preserve">{       </w:t>
      </w:r>
    </w:p>
    <w:p w14:paraId="3CC565B6" w14:textId="77777777" w:rsidR="001C7A7F" w:rsidRPr="001C7A7F" w:rsidRDefault="001C7A7F" w:rsidP="001C7A7F">
      <w:pPr>
        <w:rPr>
          <w:bCs/>
        </w:rPr>
      </w:pPr>
      <w:r w:rsidRPr="001C7A7F">
        <w:rPr>
          <w:bCs/>
        </w:rPr>
        <w:t xml:space="preserve">        int a,b,c,x,y;</w:t>
      </w:r>
    </w:p>
    <w:p w14:paraId="7BDBBF92" w14:textId="77777777" w:rsidR="001C7A7F" w:rsidRPr="001C7A7F" w:rsidRDefault="001C7A7F" w:rsidP="001C7A7F">
      <w:pPr>
        <w:rPr>
          <w:bCs/>
        </w:rPr>
      </w:pPr>
      <w:r w:rsidRPr="001C7A7F">
        <w:rPr>
          <w:bCs/>
        </w:rPr>
        <w:t xml:space="preserve">        a=4;b=5;c=5;</w:t>
      </w:r>
    </w:p>
    <w:p w14:paraId="385136AE" w14:textId="77777777" w:rsidR="001C7A7F" w:rsidRPr="001C7A7F" w:rsidRDefault="001C7A7F" w:rsidP="001C7A7F">
      <w:pPr>
        <w:rPr>
          <w:bCs/>
        </w:rPr>
      </w:pPr>
      <w:r w:rsidRPr="001C7A7F">
        <w:rPr>
          <w:bCs/>
        </w:rPr>
        <w:t xml:space="preserve">        </w:t>
      </w:r>
    </w:p>
    <w:p w14:paraId="1EAB87C1" w14:textId="77777777" w:rsidR="001C7A7F" w:rsidRPr="001C7A7F" w:rsidRDefault="001C7A7F" w:rsidP="001C7A7F">
      <w:pPr>
        <w:rPr>
          <w:bCs/>
        </w:rPr>
      </w:pPr>
      <w:r w:rsidRPr="001C7A7F">
        <w:rPr>
          <w:bCs/>
        </w:rPr>
        <w:t xml:space="preserve">        a+b&lt;c&amp;&amp;b==c;</w:t>
      </w:r>
    </w:p>
    <w:p w14:paraId="3583C916" w14:textId="77777777" w:rsidR="001C7A7F" w:rsidRPr="001C7A7F" w:rsidRDefault="001C7A7F" w:rsidP="001C7A7F">
      <w:pPr>
        <w:rPr>
          <w:bCs/>
        </w:rPr>
      </w:pPr>
      <w:r w:rsidRPr="001C7A7F">
        <w:rPr>
          <w:bCs/>
        </w:rPr>
        <w:t xml:space="preserve">        a||b+c&amp;&amp;b-c;          </w:t>
      </w:r>
    </w:p>
    <w:p w14:paraId="1BC61FE5" w14:textId="77777777" w:rsidR="001C7A7F" w:rsidRPr="001C7A7F" w:rsidRDefault="001C7A7F" w:rsidP="001C7A7F">
      <w:pPr>
        <w:rPr>
          <w:bCs/>
        </w:rPr>
      </w:pPr>
      <w:r w:rsidRPr="001C7A7F">
        <w:rPr>
          <w:bCs/>
        </w:rPr>
        <w:t xml:space="preserve">        !(a&gt;b)&amp;&amp;!c||1;</w:t>
      </w:r>
    </w:p>
    <w:p w14:paraId="1AC251EF" w14:textId="77777777" w:rsidR="001C7A7F" w:rsidRPr="001C7A7F" w:rsidRDefault="001C7A7F" w:rsidP="001C7A7F">
      <w:pPr>
        <w:rPr>
          <w:bCs/>
        </w:rPr>
      </w:pPr>
      <w:r w:rsidRPr="001C7A7F">
        <w:rPr>
          <w:bCs/>
        </w:rPr>
        <w:tab/>
      </w:r>
      <w:r w:rsidRPr="001C7A7F">
        <w:rPr>
          <w:bCs/>
        </w:rPr>
        <w:tab/>
        <w:t>!(x=a)&amp;&amp;(y=b)&amp;&amp;0;</w:t>
      </w:r>
    </w:p>
    <w:p w14:paraId="1A8BBC29" w14:textId="5B4E9191" w:rsidR="001C7A7F" w:rsidRPr="001C7A7F" w:rsidRDefault="001C7A7F" w:rsidP="001C7A7F">
      <w:pPr>
        <w:rPr>
          <w:bCs/>
        </w:rPr>
      </w:pPr>
      <w:r w:rsidRPr="001C7A7F">
        <w:rPr>
          <w:bCs/>
        </w:rPr>
        <w:tab/>
      </w:r>
      <w:r w:rsidRPr="001C7A7F">
        <w:rPr>
          <w:bCs/>
        </w:rPr>
        <w:tab/>
        <w:t xml:space="preserve">!(a+b)+c-1&amp;&amp;b+c/2;                       </w:t>
      </w:r>
    </w:p>
    <w:p w14:paraId="7DBE25B7" w14:textId="77777777" w:rsidR="001C7A7F" w:rsidRPr="001C7A7F" w:rsidRDefault="001C7A7F" w:rsidP="001C7A7F">
      <w:pPr>
        <w:rPr>
          <w:bCs/>
        </w:rPr>
      </w:pPr>
      <w:r w:rsidRPr="001C7A7F">
        <w:rPr>
          <w:bCs/>
        </w:rPr>
        <w:t xml:space="preserve">                                                </w:t>
      </w:r>
    </w:p>
    <w:p w14:paraId="02B9DFDC" w14:textId="77777777" w:rsidR="001C7A7F" w:rsidRPr="001C7A7F" w:rsidRDefault="001C7A7F" w:rsidP="001C7A7F">
      <w:pPr>
        <w:rPr>
          <w:bCs/>
        </w:rPr>
      </w:pPr>
      <w:r w:rsidRPr="001C7A7F">
        <w:rPr>
          <w:bCs/>
        </w:rPr>
        <w:t xml:space="preserve">        printf("The result is: %i \n", a+b&lt;c&amp;&amp;b==c);     </w:t>
      </w:r>
    </w:p>
    <w:p w14:paraId="2FCDB07F" w14:textId="77777777" w:rsidR="001C7A7F" w:rsidRPr="001C7A7F" w:rsidRDefault="001C7A7F" w:rsidP="001C7A7F">
      <w:pPr>
        <w:rPr>
          <w:bCs/>
        </w:rPr>
      </w:pPr>
      <w:r w:rsidRPr="001C7A7F">
        <w:rPr>
          <w:bCs/>
        </w:rPr>
        <w:t xml:space="preserve">  </w:t>
      </w:r>
    </w:p>
    <w:p w14:paraId="00F8CD1D" w14:textId="77777777" w:rsidR="001C7A7F" w:rsidRPr="001C7A7F" w:rsidRDefault="001C7A7F" w:rsidP="001C7A7F">
      <w:pPr>
        <w:rPr>
          <w:bCs/>
        </w:rPr>
      </w:pPr>
      <w:r w:rsidRPr="001C7A7F">
        <w:rPr>
          <w:bCs/>
        </w:rPr>
        <w:t xml:space="preserve">        return 0;                               /* 返回一个整型值0 */</w:t>
      </w:r>
    </w:p>
    <w:p w14:paraId="2A72923C" w14:textId="63E174E6" w:rsidR="001C7A7F" w:rsidRPr="001C7A7F" w:rsidRDefault="001C7A7F" w:rsidP="001C7A7F">
      <w:pPr>
        <w:rPr>
          <w:bCs/>
        </w:rPr>
      </w:pPr>
      <w:r w:rsidRPr="001C7A7F">
        <w:rPr>
          <w:bCs/>
        </w:rPr>
        <w:t xml:space="preserve">  </w:t>
      </w:r>
      <w:r w:rsidRPr="001C7A7F">
        <w:rPr>
          <w:bCs/>
        </w:rPr>
        <w:tab/>
        <w:t>}</w:t>
      </w:r>
    </w:p>
    <w:p w14:paraId="0467424D" w14:textId="77777777" w:rsidR="001C7A7F" w:rsidRPr="001C7A7F" w:rsidRDefault="001C7A7F" w:rsidP="001C7A7F">
      <w:pPr>
        <w:rPr>
          <w:bCs/>
        </w:rPr>
      </w:pPr>
    </w:p>
    <w:p w14:paraId="0F85C60C" w14:textId="1C1B0D4C" w:rsidR="003206A4" w:rsidRDefault="003206A4" w:rsidP="008C54E1">
      <w:pPr>
        <w:pStyle w:val="1"/>
        <w:numPr>
          <w:ilvl w:val="0"/>
          <w:numId w:val="3"/>
        </w:numPr>
        <w:spacing w:before="120" w:after="120" w:line="24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逻辑运算符</w:t>
      </w:r>
      <w:r>
        <w:rPr>
          <w:rFonts w:hint="eastAsia"/>
          <w:sz w:val="24"/>
          <w:szCs w:val="24"/>
        </w:rPr>
        <w:t>续</w:t>
      </w:r>
    </w:p>
    <w:p w14:paraId="2431B096" w14:textId="4192FE55" w:rsidR="003206A4" w:rsidRPr="003206A4" w:rsidRDefault="003206A4" w:rsidP="003206A4">
      <w:pPr>
        <w:ind w:left="420"/>
      </w:pPr>
      <w:r w:rsidRPr="003206A4">
        <w:rPr>
          <w:rFonts w:hint="eastAsia"/>
          <w:b/>
          <w:bCs/>
        </w:rPr>
        <w:t>在逻辑表达式的求解中，并不是所有的逻辑运算符都会被执行到。即当左值可以决定整个表达式的值时，就不再求右边表达式的值</w:t>
      </w:r>
    </w:p>
    <w:p w14:paraId="54D9CBBD" w14:textId="77777777" w:rsidR="003206A4" w:rsidRPr="003206A4" w:rsidRDefault="003206A4" w:rsidP="003206A4">
      <w:pPr>
        <w:rPr>
          <w:rFonts w:hint="eastAsia"/>
        </w:rPr>
      </w:pPr>
    </w:p>
    <w:p w14:paraId="16D1F432" w14:textId="77777777" w:rsidR="003206A4" w:rsidRDefault="003206A4" w:rsidP="003206A4">
      <w:r>
        <w:t xml:space="preserve">  #include &lt;stdio.h&gt;                      /* 包含文件 */                                                       </w:t>
      </w:r>
    </w:p>
    <w:p w14:paraId="0F91F09E" w14:textId="77777777" w:rsidR="003206A4" w:rsidRDefault="003206A4" w:rsidP="003206A4">
      <w:r>
        <w:t xml:space="preserve">  int main(void)                               /*main 函数声明 */</w:t>
      </w:r>
    </w:p>
    <w:p w14:paraId="6CC897B1" w14:textId="77777777" w:rsidR="003206A4" w:rsidRDefault="003206A4" w:rsidP="003206A4">
      <w:r>
        <w:t xml:space="preserve"> </w:t>
      </w:r>
      <w:r>
        <w:tab/>
        <w:t xml:space="preserve">{       </w:t>
      </w:r>
    </w:p>
    <w:p w14:paraId="66704747" w14:textId="77777777" w:rsidR="003206A4" w:rsidRDefault="003206A4" w:rsidP="003206A4">
      <w:r>
        <w:t xml:space="preserve">    int m=1, n=1, a=1, b=2, c=3, d=4;</w:t>
      </w:r>
    </w:p>
    <w:p w14:paraId="7C6B50DF" w14:textId="77777777" w:rsidR="003206A4" w:rsidRDefault="003206A4" w:rsidP="003206A4">
      <w:r>
        <w:tab/>
      </w:r>
    </w:p>
    <w:p w14:paraId="3C0A724C" w14:textId="4F247267" w:rsidR="003206A4" w:rsidRDefault="003206A4" w:rsidP="003206A4">
      <w:r>
        <w:tab/>
        <w:t>(m=a&gt;b)</w:t>
      </w:r>
      <w:r>
        <w:rPr>
          <w:rFonts w:hint="eastAsia"/>
        </w:rPr>
        <w:t>&amp;&amp;</w:t>
      </w:r>
      <w:r>
        <w:t>(n=c&gt;d);</w:t>
      </w:r>
    </w:p>
    <w:p w14:paraId="77CFAE0A" w14:textId="782770B0" w:rsidR="003206A4" w:rsidRPr="003206A4" w:rsidRDefault="003206A4" w:rsidP="003206A4">
      <w:pPr>
        <w:rPr>
          <w:rFonts w:hint="eastAsia"/>
        </w:rPr>
      </w:pPr>
      <w:r>
        <w:tab/>
      </w:r>
      <w:r>
        <w:rPr>
          <w:rFonts w:hint="eastAsia"/>
        </w:rPr>
        <w:t>/</w:t>
      </w:r>
      <w:r>
        <w:t>/</w:t>
      </w:r>
      <w:r>
        <w:t>(m=a&gt;b)</w:t>
      </w:r>
      <w:r>
        <w:t>||</w:t>
      </w:r>
      <w:r>
        <w:t>(n=c&gt;d);</w:t>
      </w:r>
    </w:p>
    <w:p w14:paraId="7554AD11" w14:textId="77777777" w:rsidR="003206A4" w:rsidRDefault="003206A4" w:rsidP="003206A4">
      <w:r>
        <w:tab/>
        <w:t>printf("m=%i, n=%i", m,n);</w:t>
      </w:r>
    </w:p>
    <w:p w14:paraId="04789AE2" w14:textId="4C8053B2" w:rsidR="003206A4" w:rsidRPr="003206A4" w:rsidRDefault="003206A4" w:rsidP="003206A4">
      <w:pPr>
        <w:rPr>
          <w:rFonts w:hint="eastAsia"/>
        </w:rPr>
      </w:pPr>
      <w:r>
        <w:t xml:space="preserve">  </w:t>
      </w:r>
      <w:r>
        <w:tab/>
        <w:t>}</w:t>
      </w:r>
    </w:p>
    <w:p w14:paraId="167E44CF" w14:textId="32555AB6" w:rsidR="008320FD" w:rsidRDefault="0035005B" w:rsidP="008C54E1">
      <w:pPr>
        <w:pStyle w:val="1"/>
        <w:numPr>
          <w:ilvl w:val="0"/>
          <w:numId w:val="3"/>
        </w:numPr>
        <w:spacing w:before="120" w:after="120" w:line="24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条件运算符</w:t>
      </w:r>
    </w:p>
    <w:p w14:paraId="288E5C47" w14:textId="77777777" w:rsidR="003A728E" w:rsidRPr="003A728E" w:rsidRDefault="003A728E" w:rsidP="003A728E">
      <w:r w:rsidRPr="003A728E">
        <w:rPr>
          <w:rFonts w:hint="eastAsia"/>
          <w:b/>
          <w:bCs/>
        </w:rPr>
        <w:t xml:space="preserve">例: 输入一个字符，判别它是否为大写字母，如果是，将它转换成小写字母；如果不是，不转换。然后输出最后得到的字符。 </w:t>
      </w:r>
    </w:p>
    <w:p w14:paraId="21D6F8A5" w14:textId="4F0D941A" w:rsidR="0035005B" w:rsidRPr="003A728E" w:rsidRDefault="0035005B" w:rsidP="0035005B"/>
    <w:p w14:paraId="4FDDC72A" w14:textId="77777777" w:rsidR="003A728E" w:rsidRDefault="003A728E" w:rsidP="003A728E">
      <w:r>
        <w:t>#include "stdio.h"</w:t>
      </w:r>
    </w:p>
    <w:p w14:paraId="0A2E818F" w14:textId="77777777" w:rsidR="003A728E" w:rsidRDefault="003A728E" w:rsidP="003A728E">
      <w:r>
        <w:t xml:space="preserve"> void  main ( )                 </w:t>
      </w:r>
    </w:p>
    <w:p w14:paraId="352D029F" w14:textId="77777777" w:rsidR="003A728E" w:rsidRDefault="003A728E" w:rsidP="003A728E">
      <w:r>
        <w:t xml:space="preserve">{ </w:t>
      </w:r>
    </w:p>
    <w:p w14:paraId="1ACA6608" w14:textId="77777777" w:rsidR="003A728E" w:rsidRDefault="003A728E" w:rsidP="003A728E">
      <w:r>
        <w:t xml:space="preserve">   char ch;</w:t>
      </w:r>
    </w:p>
    <w:p w14:paraId="61B8F355" w14:textId="77777777" w:rsidR="003A728E" w:rsidRDefault="003A728E" w:rsidP="003A728E">
      <w:r>
        <w:t xml:space="preserve">   printf("请输入一个字符：");</w:t>
      </w:r>
    </w:p>
    <w:p w14:paraId="0F5BE716" w14:textId="77777777" w:rsidR="003A728E" w:rsidRDefault="003A728E" w:rsidP="003A728E">
      <w:r>
        <w:t xml:space="preserve">   scanf("%c",&amp;ch);    /*输入一个字符*/</w:t>
      </w:r>
    </w:p>
    <w:p w14:paraId="53BCFD59" w14:textId="77777777" w:rsidR="003A728E" w:rsidRDefault="003A728E" w:rsidP="003A728E">
      <w:r>
        <w:t xml:space="preserve">   </w:t>
      </w:r>
    </w:p>
    <w:p w14:paraId="14502EAE" w14:textId="77777777" w:rsidR="003A728E" w:rsidRDefault="003A728E" w:rsidP="003A728E">
      <w:r>
        <w:t xml:space="preserve">   ch=(ch&gt;='A'&amp;&amp;ch&lt;='Z')?(ch+32):ch;</w:t>
      </w:r>
    </w:p>
    <w:p w14:paraId="631B798A" w14:textId="77777777" w:rsidR="003A728E" w:rsidRDefault="003A728E" w:rsidP="003A728E"/>
    <w:p w14:paraId="3012830B" w14:textId="77777777" w:rsidR="003A728E" w:rsidRDefault="003A728E" w:rsidP="003A728E">
      <w:r>
        <w:t xml:space="preserve">   printf("%c\n",ch);/*输出最后得到的字母*/</w:t>
      </w:r>
    </w:p>
    <w:p w14:paraId="56F79232" w14:textId="513A03A7" w:rsidR="0035005B" w:rsidRDefault="003A728E" w:rsidP="003A728E">
      <w:r>
        <w:t>}</w:t>
      </w:r>
    </w:p>
    <w:p w14:paraId="1FEEB059" w14:textId="20B073B5" w:rsidR="00A65882" w:rsidRDefault="0037605B" w:rsidP="00A65882">
      <w:pPr>
        <w:pStyle w:val="1"/>
        <w:numPr>
          <w:ilvl w:val="0"/>
          <w:numId w:val="3"/>
        </w:numPr>
        <w:spacing w:before="120" w:after="120"/>
        <w:rPr>
          <w:sz w:val="24"/>
          <w:szCs w:val="24"/>
        </w:rPr>
      </w:pPr>
      <w:r>
        <w:rPr>
          <w:rFonts w:hint="eastAsia"/>
          <w:sz w:val="24"/>
          <w:szCs w:val="24"/>
        </w:rPr>
        <w:t>简单选择结构</w:t>
      </w:r>
      <w:r w:rsidR="00C43CE3">
        <w:rPr>
          <w:rFonts w:hint="eastAsia"/>
          <w:sz w:val="24"/>
          <w:szCs w:val="24"/>
        </w:rPr>
        <w:t>（三个数从大到小排序 ）</w:t>
      </w:r>
    </w:p>
    <w:p w14:paraId="72236B89" w14:textId="6FC77D6D" w:rsidR="0037605B" w:rsidRDefault="0037605B" w:rsidP="0037605B">
      <w:pPr>
        <w:rPr>
          <w:b/>
          <w:bCs/>
        </w:rPr>
      </w:pPr>
      <w:r w:rsidRPr="0037605B">
        <w:rPr>
          <w:rFonts w:hint="eastAsia"/>
          <w:b/>
          <w:bCs/>
        </w:rPr>
        <w:t>输入三个数a,b,c,要求按由大到小的顺序输出。</w:t>
      </w:r>
    </w:p>
    <w:p w14:paraId="5323B6B5" w14:textId="7F518C87" w:rsidR="00E5728E" w:rsidRPr="0037605B" w:rsidRDefault="00E5728E" w:rsidP="0037605B">
      <w:r>
        <w:rPr>
          <w:rFonts w:hint="eastAsia"/>
        </w:rPr>
        <w:t xml:space="preserve">注： </w:t>
      </w:r>
      <w:r w:rsidR="00C43CE3">
        <w:rPr>
          <w:rFonts w:hint="eastAsia"/>
        </w:rPr>
        <w:t>if</w:t>
      </w:r>
    </w:p>
    <w:p w14:paraId="06F4DB9B" w14:textId="77777777" w:rsidR="0037605B" w:rsidRPr="0037605B" w:rsidRDefault="0037605B" w:rsidP="0037605B"/>
    <w:p w14:paraId="2383E35E" w14:textId="77777777" w:rsidR="0037605B" w:rsidRDefault="0037605B" w:rsidP="0037605B">
      <w:r>
        <w:t>#include "stdio.h"</w:t>
      </w:r>
    </w:p>
    <w:p w14:paraId="15B64FFD" w14:textId="77777777" w:rsidR="0037605B" w:rsidRDefault="0037605B" w:rsidP="0037605B">
      <w:r>
        <w:t xml:space="preserve">int  main ( )                 </w:t>
      </w:r>
    </w:p>
    <w:p w14:paraId="0E27514A" w14:textId="77777777" w:rsidR="0037605B" w:rsidRDefault="0037605B" w:rsidP="0037605B">
      <w:r>
        <w:t xml:space="preserve">{ </w:t>
      </w:r>
    </w:p>
    <w:p w14:paraId="15663616" w14:textId="77777777" w:rsidR="0037605B" w:rsidRDefault="0037605B" w:rsidP="0037605B">
      <w:r>
        <w:t xml:space="preserve">   int a,b,c;</w:t>
      </w:r>
    </w:p>
    <w:p w14:paraId="0D35B84C" w14:textId="77777777" w:rsidR="0037605B" w:rsidRDefault="0037605B" w:rsidP="0037605B">
      <w:r>
        <w:t xml:space="preserve">   int t;</w:t>
      </w:r>
    </w:p>
    <w:p w14:paraId="60EBE7F7" w14:textId="77777777" w:rsidR="0037605B" w:rsidRDefault="0037605B" w:rsidP="0037605B">
      <w:r>
        <w:t xml:space="preserve">   </w:t>
      </w:r>
    </w:p>
    <w:p w14:paraId="552EDCF3" w14:textId="77777777" w:rsidR="0037605B" w:rsidRDefault="0037605B" w:rsidP="0037605B">
      <w:r>
        <w:t xml:space="preserve">   printf("请输入三个数字：");</w:t>
      </w:r>
    </w:p>
    <w:p w14:paraId="01DF378A" w14:textId="77777777" w:rsidR="0037605B" w:rsidRDefault="0037605B" w:rsidP="0037605B">
      <w:r>
        <w:t xml:space="preserve">   scanf("%i %i %i",&amp;a,&amp;b,&amp;c);    /*输入一个字符*/</w:t>
      </w:r>
    </w:p>
    <w:p w14:paraId="6B6253C4" w14:textId="77777777" w:rsidR="0037605B" w:rsidRDefault="0037605B" w:rsidP="0037605B">
      <w:r>
        <w:t xml:space="preserve">   </w:t>
      </w:r>
    </w:p>
    <w:p w14:paraId="36346D9C" w14:textId="77777777" w:rsidR="0037605B" w:rsidRDefault="0037605B" w:rsidP="0037605B">
      <w:r>
        <w:t xml:space="preserve">   printf("排序之前：%i %i %i\n", a,b,c);</w:t>
      </w:r>
    </w:p>
    <w:p w14:paraId="145DB757" w14:textId="77777777" w:rsidR="0037605B" w:rsidRDefault="0037605B" w:rsidP="0037605B">
      <w:r>
        <w:t xml:space="preserve">   </w:t>
      </w:r>
    </w:p>
    <w:p w14:paraId="6A4F4AE3" w14:textId="77777777" w:rsidR="0037605B" w:rsidRDefault="0037605B" w:rsidP="0037605B">
      <w:r>
        <w:t xml:space="preserve">   if(a&lt;b)</w:t>
      </w:r>
    </w:p>
    <w:p w14:paraId="01039946" w14:textId="77777777" w:rsidR="0037605B" w:rsidRDefault="0037605B" w:rsidP="0037605B">
      <w:r>
        <w:t xml:space="preserve">   </w:t>
      </w:r>
      <w:r>
        <w:tab/>
        <w:t>{</w:t>
      </w:r>
      <w:r>
        <w:tab/>
      </w:r>
    </w:p>
    <w:p w14:paraId="7FAC39A1" w14:textId="77777777" w:rsidR="0037605B" w:rsidRDefault="0037605B" w:rsidP="0037605B">
      <w:pPr>
        <w:ind w:left="420" w:firstLine="420"/>
      </w:pPr>
      <w:r>
        <w:t xml:space="preserve">t=a;   </w:t>
      </w:r>
      <w:r>
        <w:tab/>
      </w:r>
      <w:r>
        <w:tab/>
        <w:t xml:space="preserve">a=b;   </w:t>
      </w:r>
      <w:r>
        <w:tab/>
      </w:r>
      <w:r>
        <w:tab/>
        <w:t>b=t;</w:t>
      </w:r>
      <w:r>
        <w:tab/>
        <w:t xml:space="preserve"> </w:t>
      </w:r>
    </w:p>
    <w:p w14:paraId="656BE5F6" w14:textId="66FAC346" w:rsidR="0037605B" w:rsidRDefault="0037605B" w:rsidP="0037605B">
      <w:pPr>
        <w:ind w:firstLineChars="200" w:firstLine="420"/>
      </w:pPr>
      <w:r>
        <w:t>}</w:t>
      </w:r>
    </w:p>
    <w:p w14:paraId="7761F910" w14:textId="77777777" w:rsidR="0037605B" w:rsidRDefault="0037605B" w:rsidP="0037605B">
      <w:r>
        <w:tab/>
      </w:r>
    </w:p>
    <w:p w14:paraId="049CCDD5" w14:textId="77777777" w:rsidR="0037605B" w:rsidRDefault="0037605B" w:rsidP="0037605B">
      <w:r>
        <w:tab/>
        <w:t>if(a&lt;c)</w:t>
      </w:r>
    </w:p>
    <w:p w14:paraId="0E9110F7" w14:textId="77777777" w:rsidR="0037605B" w:rsidRDefault="0037605B" w:rsidP="0037605B">
      <w:r>
        <w:tab/>
        <w:t>{</w:t>
      </w:r>
    </w:p>
    <w:p w14:paraId="37B9F84C" w14:textId="4BB819CE" w:rsidR="0037605B" w:rsidRDefault="0037605B" w:rsidP="0037605B">
      <w:r>
        <w:tab/>
      </w:r>
      <w:r>
        <w:tab/>
        <w:t>t=a;</w:t>
      </w:r>
      <w:r>
        <w:tab/>
      </w:r>
      <w:r>
        <w:tab/>
        <w:t>a=c;</w:t>
      </w:r>
      <w:r>
        <w:tab/>
      </w:r>
      <w:r>
        <w:tab/>
        <w:t>c=t;</w:t>
      </w:r>
    </w:p>
    <w:p w14:paraId="74775F69" w14:textId="77777777" w:rsidR="0037605B" w:rsidRDefault="0037605B" w:rsidP="0037605B">
      <w:r>
        <w:tab/>
        <w:t>}</w:t>
      </w:r>
    </w:p>
    <w:p w14:paraId="22943D40" w14:textId="77777777" w:rsidR="0037605B" w:rsidRDefault="0037605B" w:rsidP="0037605B">
      <w:r>
        <w:tab/>
      </w:r>
    </w:p>
    <w:p w14:paraId="2BFE8EB4" w14:textId="77777777" w:rsidR="0037605B" w:rsidRDefault="0037605B" w:rsidP="0037605B">
      <w:r>
        <w:tab/>
        <w:t>if(b&lt;c)</w:t>
      </w:r>
    </w:p>
    <w:p w14:paraId="5FB549AF" w14:textId="77777777" w:rsidR="0037605B" w:rsidRDefault="0037605B" w:rsidP="0037605B">
      <w:r>
        <w:tab/>
        <w:t>{</w:t>
      </w:r>
    </w:p>
    <w:p w14:paraId="020F7C64" w14:textId="7F1697F6" w:rsidR="0037605B" w:rsidRDefault="0037605B" w:rsidP="0037605B">
      <w:r>
        <w:tab/>
      </w:r>
      <w:r>
        <w:tab/>
        <w:t>t=b;</w:t>
      </w:r>
      <w:r>
        <w:tab/>
      </w:r>
      <w:r>
        <w:tab/>
        <w:t>b=c;</w:t>
      </w:r>
      <w:r>
        <w:tab/>
      </w:r>
      <w:r>
        <w:tab/>
        <w:t>c=t;</w:t>
      </w:r>
    </w:p>
    <w:p w14:paraId="2723C685" w14:textId="77777777" w:rsidR="0037605B" w:rsidRDefault="0037605B" w:rsidP="0037605B">
      <w:r>
        <w:tab/>
        <w:t>}</w:t>
      </w:r>
    </w:p>
    <w:p w14:paraId="2283AD05" w14:textId="77777777" w:rsidR="0037605B" w:rsidRDefault="0037605B" w:rsidP="0037605B">
      <w:r>
        <w:t xml:space="preserve">   </w:t>
      </w:r>
    </w:p>
    <w:p w14:paraId="309154FC" w14:textId="38D05326" w:rsidR="0037605B" w:rsidRDefault="0037605B" w:rsidP="0037605B">
      <w:r>
        <w:lastRenderedPageBreak/>
        <w:t xml:space="preserve">   printf("排序之</w:t>
      </w:r>
      <w:r w:rsidR="002C2801">
        <w:rPr>
          <w:rFonts w:hint="eastAsia"/>
        </w:rPr>
        <w:t>后</w:t>
      </w:r>
      <w:r>
        <w:t>：%i %i %i\n", a,b,c);</w:t>
      </w:r>
    </w:p>
    <w:p w14:paraId="2A334756" w14:textId="52761BEA" w:rsidR="00A65882" w:rsidRPr="00A65882" w:rsidRDefault="0037605B" w:rsidP="0037605B">
      <w:r>
        <w:t>}</w:t>
      </w:r>
    </w:p>
    <w:p w14:paraId="16FF6FF5" w14:textId="6094BFE4" w:rsidR="00A858BF" w:rsidRDefault="00C43CE3" w:rsidP="00A858BF">
      <w:pPr>
        <w:pStyle w:val="1"/>
        <w:numPr>
          <w:ilvl w:val="0"/>
          <w:numId w:val="3"/>
        </w:numPr>
        <w:spacing w:before="120" w:after="120" w:line="240" w:lineRule="auto"/>
        <w:rPr>
          <w:sz w:val="24"/>
          <w:szCs w:val="24"/>
        </w:rPr>
      </w:pPr>
      <w:r w:rsidRPr="00C43CE3">
        <w:rPr>
          <w:rFonts w:hint="eastAsia"/>
          <w:sz w:val="24"/>
          <w:szCs w:val="24"/>
        </w:rPr>
        <w:t>二路选择结构</w:t>
      </w:r>
      <w:r>
        <w:rPr>
          <w:rFonts w:hint="eastAsia"/>
          <w:sz w:val="24"/>
          <w:szCs w:val="24"/>
        </w:rPr>
        <w:t>（判断是否闰年）</w:t>
      </w:r>
    </w:p>
    <w:p w14:paraId="5517B672" w14:textId="77777777" w:rsidR="00C43CE3" w:rsidRPr="00C43CE3" w:rsidRDefault="00C43CE3" w:rsidP="00C43CE3">
      <w:pPr>
        <w:rPr>
          <w:bCs/>
        </w:rPr>
      </w:pPr>
      <w:r w:rsidRPr="00C43CE3">
        <w:rPr>
          <w:bCs/>
        </w:rPr>
        <w:t>#include "stdio.h"</w:t>
      </w:r>
    </w:p>
    <w:p w14:paraId="09BF0B29" w14:textId="77777777" w:rsidR="00C43CE3" w:rsidRPr="00C43CE3" w:rsidRDefault="00C43CE3" w:rsidP="00C43CE3">
      <w:pPr>
        <w:rPr>
          <w:bCs/>
        </w:rPr>
      </w:pPr>
      <w:r w:rsidRPr="00C43CE3">
        <w:rPr>
          <w:bCs/>
        </w:rPr>
        <w:t xml:space="preserve">int  main ( )                 </w:t>
      </w:r>
    </w:p>
    <w:p w14:paraId="011BCBE9" w14:textId="77777777" w:rsidR="00C43CE3" w:rsidRPr="00C43CE3" w:rsidRDefault="00C43CE3" w:rsidP="00C43CE3">
      <w:pPr>
        <w:rPr>
          <w:bCs/>
        </w:rPr>
      </w:pPr>
      <w:r w:rsidRPr="00C43CE3">
        <w:rPr>
          <w:bCs/>
        </w:rPr>
        <w:t xml:space="preserve">{ </w:t>
      </w:r>
    </w:p>
    <w:p w14:paraId="226A5CF9" w14:textId="77777777" w:rsidR="00C43CE3" w:rsidRPr="00C43CE3" w:rsidRDefault="00C43CE3" w:rsidP="00C43CE3">
      <w:pPr>
        <w:rPr>
          <w:bCs/>
        </w:rPr>
      </w:pPr>
      <w:r w:rsidRPr="00C43CE3">
        <w:rPr>
          <w:bCs/>
        </w:rPr>
        <w:t xml:space="preserve">   int year;</w:t>
      </w:r>
    </w:p>
    <w:p w14:paraId="657D8031" w14:textId="77777777" w:rsidR="00C43CE3" w:rsidRPr="00C43CE3" w:rsidRDefault="00C43CE3" w:rsidP="00C43CE3">
      <w:pPr>
        <w:rPr>
          <w:bCs/>
        </w:rPr>
      </w:pPr>
      <w:r w:rsidRPr="00C43CE3">
        <w:rPr>
          <w:bCs/>
        </w:rPr>
        <w:t xml:space="preserve">   int p;</w:t>
      </w:r>
    </w:p>
    <w:p w14:paraId="1AABC4F0" w14:textId="77777777" w:rsidR="00C43CE3" w:rsidRPr="00C43CE3" w:rsidRDefault="00C43CE3" w:rsidP="00C43CE3">
      <w:pPr>
        <w:rPr>
          <w:bCs/>
        </w:rPr>
      </w:pPr>
      <w:r w:rsidRPr="00C43CE3">
        <w:rPr>
          <w:bCs/>
        </w:rPr>
        <w:t xml:space="preserve">      </w:t>
      </w:r>
    </w:p>
    <w:p w14:paraId="4AAEE0FC" w14:textId="77777777" w:rsidR="00C43CE3" w:rsidRPr="00C43CE3" w:rsidRDefault="00C43CE3" w:rsidP="00C43CE3">
      <w:pPr>
        <w:rPr>
          <w:bCs/>
        </w:rPr>
      </w:pPr>
      <w:r w:rsidRPr="00C43CE3">
        <w:rPr>
          <w:bCs/>
        </w:rPr>
        <w:t xml:space="preserve">   printf("请输入年份：");</w:t>
      </w:r>
    </w:p>
    <w:p w14:paraId="31FA0D6C" w14:textId="77777777" w:rsidR="00C43CE3" w:rsidRPr="00C43CE3" w:rsidRDefault="00C43CE3" w:rsidP="00C43CE3">
      <w:pPr>
        <w:rPr>
          <w:bCs/>
        </w:rPr>
      </w:pPr>
      <w:r w:rsidRPr="00C43CE3">
        <w:rPr>
          <w:bCs/>
        </w:rPr>
        <w:t xml:space="preserve">   scanf("%i",&amp;year);    /*输入一个字符*/</w:t>
      </w:r>
    </w:p>
    <w:p w14:paraId="60E1B4F6" w14:textId="77777777" w:rsidR="00C43CE3" w:rsidRPr="00C43CE3" w:rsidRDefault="00C43CE3" w:rsidP="00C43CE3">
      <w:pPr>
        <w:rPr>
          <w:bCs/>
        </w:rPr>
      </w:pPr>
      <w:r w:rsidRPr="00C43CE3">
        <w:rPr>
          <w:bCs/>
        </w:rPr>
        <w:t xml:space="preserve">   </w:t>
      </w:r>
    </w:p>
    <w:p w14:paraId="4DE81B35" w14:textId="77777777" w:rsidR="00C43CE3" w:rsidRPr="00C43CE3" w:rsidRDefault="00C43CE3" w:rsidP="00C43CE3">
      <w:pPr>
        <w:rPr>
          <w:bCs/>
        </w:rPr>
      </w:pPr>
      <w:r w:rsidRPr="00C43CE3">
        <w:rPr>
          <w:bCs/>
        </w:rPr>
        <w:t xml:space="preserve">   if((year%4==0 &amp;&amp; year%100!=0) || year%400==0)</w:t>
      </w:r>
    </w:p>
    <w:p w14:paraId="5C6891ED" w14:textId="77777777" w:rsidR="00C43CE3" w:rsidRPr="00C43CE3" w:rsidRDefault="00C43CE3" w:rsidP="00C43CE3">
      <w:pPr>
        <w:rPr>
          <w:bCs/>
        </w:rPr>
      </w:pPr>
      <w:r w:rsidRPr="00C43CE3">
        <w:rPr>
          <w:bCs/>
        </w:rPr>
        <w:t xml:space="preserve">   </w:t>
      </w:r>
      <w:r w:rsidRPr="00C43CE3">
        <w:rPr>
          <w:bCs/>
        </w:rPr>
        <w:tab/>
      </w:r>
      <w:r w:rsidRPr="00C43CE3">
        <w:rPr>
          <w:bCs/>
        </w:rPr>
        <w:tab/>
        <w:t>p=1;  /*是闰年，将标志变量p置为1*/</w:t>
      </w:r>
    </w:p>
    <w:p w14:paraId="32B30A7D" w14:textId="77777777" w:rsidR="00C43CE3" w:rsidRPr="00C43CE3" w:rsidRDefault="00C43CE3" w:rsidP="00C43CE3">
      <w:pPr>
        <w:rPr>
          <w:bCs/>
        </w:rPr>
      </w:pPr>
      <w:r w:rsidRPr="00C43CE3">
        <w:rPr>
          <w:bCs/>
        </w:rPr>
        <w:t xml:space="preserve">   else</w:t>
      </w:r>
    </w:p>
    <w:p w14:paraId="19A62BA3" w14:textId="77777777" w:rsidR="00C43CE3" w:rsidRPr="00C43CE3" w:rsidRDefault="00C43CE3" w:rsidP="00C43CE3">
      <w:pPr>
        <w:rPr>
          <w:bCs/>
        </w:rPr>
      </w:pPr>
      <w:r w:rsidRPr="00C43CE3">
        <w:rPr>
          <w:bCs/>
        </w:rPr>
        <w:t xml:space="preserve">   </w:t>
      </w:r>
      <w:r w:rsidRPr="00C43CE3">
        <w:rPr>
          <w:bCs/>
        </w:rPr>
        <w:tab/>
      </w:r>
      <w:r w:rsidRPr="00C43CE3">
        <w:rPr>
          <w:bCs/>
        </w:rPr>
        <w:tab/>
        <w:t>p=0;  /*不是闰年，将标志变量p置为0*/</w:t>
      </w:r>
    </w:p>
    <w:p w14:paraId="16E4D7F8" w14:textId="77777777" w:rsidR="00C43CE3" w:rsidRPr="00C43CE3" w:rsidRDefault="00C43CE3" w:rsidP="00C43CE3">
      <w:pPr>
        <w:rPr>
          <w:bCs/>
        </w:rPr>
      </w:pPr>
      <w:r w:rsidRPr="00C43CE3">
        <w:rPr>
          <w:bCs/>
        </w:rPr>
        <w:t xml:space="preserve">   </w:t>
      </w:r>
    </w:p>
    <w:p w14:paraId="643E1112" w14:textId="77777777" w:rsidR="00C43CE3" w:rsidRPr="00C43CE3" w:rsidRDefault="00C43CE3" w:rsidP="00C43CE3">
      <w:pPr>
        <w:rPr>
          <w:bCs/>
        </w:rPr>
      </w:pPr>
      <w:r w:rsidRPr="00C43CE3">
        <w:rPr>
          <w:bCs/>
        </w:rPr>
        <w:t xml:space="preserve">   if(p)</w:t>
      </w:r>
    </w:p>
    <w:p w14:paraId="3C21C06C" w14:textId="77777777" w:rsidR="00C43CE3" w:rsidRPr="00C43CE3" w:rsidRDefault="00C43CE3" w:rsidP="00C43CE3">
      <w:pPr>
        <w:rPr>
          <w:bCs/>
        </w:rPr>
      </w:pPr>
      <w:r w:rsidRPr="00C43CE3">
        <w:rPr>
          <w:bCs/>
        </w:rPr>
        <w:t xml:space="preserve">   </w:t>
      </w:r>
      <w:r w:rsidRPr="00C43CE3">
        <w:rPr>
          <w:bCs/>
        </w:rPr>
        <w:tab/>
      </w:r>
      <w:r w:rsidRPr="00C43CE3">
        <w:rPr>
          <w:bCs/>
        </w:rPr>
        <w:tab/>
        <w:t>printf("YES\n");</w:t>
      </w:r>
    </w:p>
    <w:p w14:paraId="75DFC3C0" w14:textId="77777777" w:rsidR="00C43CE3" w:rsidRPr="00C43CE3" w:rsidRDefault="00C43CE3" w:rsidP="00C43CE3">
      <w:pPr>
        <w:rPr>
          <w:bCs/>
        </w:rPr>
      </w:pPr>
      <w:r w:rsidRPr="00C43CE3">
        <w:rPr>
          <w:bCs/>
        </w:rPr>
        <w:tab/>
        <w:t>else</w:t>
      </w:r>
    </w:p>
    <w:p w14:paraId="246598C2" w14:textId="77777777" w:rsidR="00C43CE3" w:rsidRPr="00C43CE3" w:rsidRDefault="00C43CE3" w:rsidP="00C43CE3">
      <w:pPr>
        <w:rPr>
          <w:bCs/>
        </w:rPr>
      </w:pPr>
      <w:r w:rsidRPr="00C43CE3">
        <w:rPr>
          <w:bCs/>
        </w:rPr>
        <w:tab/>
      </w:r>
      <w:r w:rsidRPr="00C43CE3">
        <w:rPr>
          <w:bCs/>
        </w:rPr>
        <w:tab/>
        <w:t xml:space="preserve">printf("NO\n"); </w:t>
      </w:r>
    </w:p>
    <w:p w14:paraId="4374D52E" w14:textId="68A215A1" w:rsidR="00387D75" w:rsidRPr="00387D75" w:rsidRDefault="00C43CE3" w:rsidP="00C43CE3">
      <w:pPr>
        <w:rPr>
          <w:bCs/>
        </w:rPr>
      </w:pPr>
      <w:r w:rsidRPr="00C43CE3">
        <w:rPr>
          <w:bCs/>
        </w:rPr>
        <w:t>}</w:t>
      </w:r>
    </w:p>
    <w:p w14:paraId="7B8B4B3D" w14:textId="6EF02DDC" w:rsidR="00A858BF" w:rsidRPr="00FF3525" w:rsidRDefault="00A858BF" w:rsidP="00A858BF"/>
    <w:p w14:paraId="1A61A03B" w14:textId="05E4E0B3" w:rsidR="0061699C" w:rsidRPr="0061699C" w:rsidRDefault="0095433B" w:rsidP="0061699C">
      <w:pPr>
        <w:pStyle w:val="1"/>
        <w:numPr>
          <w:ilvl w:val="0"/>
          <w:numId w:val="3"/>
        </w:numPr>
        <w:spacing w:before="120" w:after="120" w:line="24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多路选择结构（</w:t>
      </w:r>
      <w:r w:rsidR="00923487" w:rsidRPr="00923487">
        <w:rPr>
          <w:rFonts w:hint="eastAsia"/>
          <w:sz w:val="24"/>
          <w:szCs w:val="24"/>
        </w:rPr>
        <w:t>计算分段水价</w:t>
      </w:r>
      <w:r>
        <w:rPr>
          <w:rFonts w:hint="eastAsia"/>
          <w:sz w:val="24"/>
          <w:szCs w:val="24"/>
        </w:rPr>
        <w:t>）</w:t>
      </w:r>
    </w:p>
    <w:p w14:paraId="4D11F281" w14:textId="040D3F47" w:rsidR="0061699C" w:rsidRDefault="00923487" w:rsidP="0061699C">
      <w:r w:rsidRPr="00923487">
        <w:object w:dxaOrig="7486" w:dyaOrig="3026" w14:anchorId="1E5683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3pt;height:65.1pt" o:ole="">
            <v:imagedata r:id="rId7" o:title=""/>
          </v:shape>
          <o:OLEObject Type="Embed" ProgID="Equation.DSMT4" ShapeID="_x0000_i1025" DrawAspect="Content" ObjectID="_1787420984" r:id="rId8"/>
        </w:object>
      </w:r>
    </w:p>
    <w:p w14:paraId="4B846422" w14:textId="31024B96" w:rsidR="0061699C" w:rsidRDefault="0061699C" w:rsidP="00A858BF"/>
    <w:p w14:paraId="7EB6C835" w14:textId="77777777" w:rsidR="006E345A" w:rsidRDefault="006E345A" w:rsidP="006E345A">
      <w:r>
        <w:t>#include "stdio.h"</w:t>
      </w:r>
    </w:p>
    <w:p w14:paraId="452B9290" w14:textId="77777777" w:rsidR="006E345A" w:rsidRDefault="006E345A" w:rsidP="006E345A">
      <w:r>
        <w:t xml:space="preserve">int  main ( )                 </w:t>
      </w:r>
    </w:p>
    <w:p w14:paraId="33A27B26" w14:textId="77777777" w:rsidR="006E345A" w:rsidRDefault="006E345A" w:rsidP="006E345A">
      <w:r>
        <w:t xml:space="preserve">{ </w:t>
      </w:r>
    </w:p>
    <w:p w14:paraId="7B5B3CAA" w14:textId="77777777" w:rsidR="006E345A" w:rsidRDefault="006E345A" w:rsidP="006E345A">
      <w:r>
        <w:t xml:space="preserve">   float x,y;</w:t>
      </w:r>
    </w:p>
    <w:p w14:paraId="76333A1E" w14:textId="77777777" w:rsidR="006E345A" w:rsidRDefault="006E345A" w:rsidP="006E345A">
      <w:r>
        <w:t xml:space="preserve">   printf("Please enter x:");</w:t>
      </w:r>
    </w:p>
    <w:p w14:paraId="2649948D" w14:textId="77777777" w:rsidR="006E345A" w:rsidRDefault="006E345A" w:rsidP="006E345A">
      <w:r>
        <w:t xml:space="preserve">   scanf("%f", &amp;x);</w:t>
      </w:r>
    </w:p>
    <w:p w14:paraId="6FD49E3E" w14:textId="77777777" w:rsidR="006E345A" w:rsidRDefault="006E345A" w:rsidP="006E345A">
      <w:r>
        <w:t xml:space="preserve">   </w:t>
      </w:r>
    </w:p>
    <w:p w14:paraId="4AC79321" w14:textId="77777777" w:rsidR="006E345A" w:rsidRDefault="006E345A" w:rsidP="006E345A">
      <w:r>
        <w:tab/>
        <w:t>if(x&lt;0)</w:t>
      </w:r>
    </w:p>
    <w:p w14:paraId="65643453" w14:textId="77777777" w:rsidR="006E345A" w:rsidRDefault="006E345A" w:rsidP="006E345A">
      <w:r>
        <w:t xml:space="preserve">   </w:t>
      </w:r>
      <w:r>
        <w:tab/>
      </w:r>
      <w:r>
        <w:tab/>
        <w:t>y=0;</w:t>
      </w:r>
    </w:p>
    <w:p w14:paraId="50383E1A" w14:textId="77777777" w:rsidR="006E345A" w:rsidRDefault="006E345A" w:rsidP="006E345A">
      <w:r>
        <w:t xml:space="preserve">   </w:t>
      </w:r>
      <w:r>
        <w:tab/>
        <w:t>else if(x&lt;=15)</w:t>
      </w:r>
    </w:p>
    <w:p w14:paraId="18B33F25" w14:textId="77777777" w:rsidR="006E345A" w:rsidRDefault="006E345A" w:rsidP="006E345A">
      <w:r>
        <w:t xml:space="preserve">   </w:t>
      </w:r>
      <w:r>
        <w:tab/>
      </w:r>
      <w:r>
        <w:tab/>
        <w:t>y = 4*x/3;</w:t>
      </w:r>
    </w:p>
    <w:p w14:paraId="2F8A1DCC" w14:textId="77777777" w:rsidR="006E345A" w:rsidRDefault="006E345A" w:rsidP="006E345A">
      <w:r>
        <w:lastRenderedPageBreak/>
        <w:t xml:space="preserve">   </w:t>
      </w:r>
      <w:r>
        <w:tab/>
        <w:t xml:space="preserve">else </w:t>
      </w:r>
    </w:p>
    <w:p w14:paraId="60A5ED27" w14:textId="77777777" w:rsidR="006E345A" w:rsidRDefault="006E345A" w:rsidP="006E345A">
      <w:r>
        <w:t xml:space="preserve">   </w:t>
      </w:r>
      <w:r>
        <w:tab/>
      </w:r>
      <w:r>
        <w:tab/>
        <w:t>y = 2.5*x-10.5;</w:t>
      </w:r>
    </w:p>
    <w:p w14:paraId="5887ED66" w14:textId="77777777" w:rsidR="006E345A" w:rsidRDefault="006E345A" w:rsidP="006E345A">
      <w:r>
        <w:t xml:space="preserve">   </w:t>
      </w:r>
      <w:r>
        <w:tab/>
      </w:r>
    </w:p>
    <w:p w14:paraId="71AB4209" w14:textId="77777777" w:rsidR="006E345A" w:rsidRDefault="006E345A" w:rsidP="006E345A">
      <w:r>
        <w:tab/>
        <w:t>printf("f(%.2f) = %.2f", x, y);</w:t>
      </w:r>
    </w:p>
    <w:p w14:paraId="401A8E29" w14:textId="52114742" w:rsidR="0061699C" w:rsidRDefault="006E345A" w:rsidP="006E345A">
      <w:r>
        <w:t>}</w:t>
      </w:r>
    </w:p>
    <w:p w14:paraId="65C56D25" w14:textId="61F91FD9" w:rsidR="0061699C" w:rsidRDefault="0061699C" w:rsidP="0061699C"/>
    <w:p w14:paraId="3100AA6C" w14:textId="0C07D08D" w:rsidR="0061699C" w:rsidRPr="0061699C" w:rsidRDefault="0095433B" w:rsidP="0061699C">
      <w:pPr>
        <w:pStyle w:val="1"/>
        <w:numPr>
          <w:ilvl w:val="0"/>
          <w:numId w:val="3"/>
        </w:numPr>
        <w:spacing w:before="120" w:after="120" w:line="24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多路选择结构（简单计算器）</w:t>
      </w:r>
    </w:p>
    <w:p w14:paraId="587043FD" w14:textId="77777777" w:rsidR="0095433B" w:rsidRDefault="0095433B" w:rsidP="0095433B">
      <w:r>
        <w:t>#include "stdio.h"</w:t>
      </w:r>
    </w:p>
    <w:p w14:paraId="65ED3725" w14:textId="77777777" w:rsidR="0095433B" w:rsidRDefault="0095433B" w:rsidP="0095433B">
      <w:r>
        <w:t xml:space="preserve">int  main ( )                 </w:t>
      </w:r>
    </w:p>
    <w:p w14:paraId="58697868" w14:textId="77777777" w:rsidR="0095433B" w:rsidRDefault="0095433B" w:rsidP="0095433B">
      <w:r>
        <w:t xml:space="preserve">{ </w:t>
      </w:r>
    </w:p>
    <w:p w14:paraId="613D122F" w14:textId="77777777" w:rsidR="0095433B" w:rsidRDefault="0095433B" w:rsidP="0095433B">
      <w:r>
        <w:t xml:space="preserve">   float value1, value2;</w:t>
      </w:r>
    </w:p>
    <w:p w14:paraId="7EEF7E32" w14:textId="77777777" w:rsidR="0095433B" w:rsidRDefault="0095433B" w:rsidP="0095433B">
      <w:r>
        <w:t xml:space="preserve">   char operator;</w:t>
      </w:r>
    </w:p>
    <w:p w14:paraId="44C93E4C" w14:textId="77777777" w:rsidR="0095433B" w:rsidRDefault="0095433B" w:rsidP="0095433B">
      <w:r>
        <w:t xml:space="preserve">   printf("Type in your expression.\n");</w:t>
      </w:r>
    </w:p>
    <w:p w14:paraId="7767C671" w14:textId="77777777" w:rsidR="0095433B" w:rsidRDefault="0095433B" w:rsidP="0095433B">
      <w:r>
        <w:t xml:space="preserve">   scanf("%f %c %f", &amp;value1, &amp;operator, &amp;value2);</w:t>
      </w:r>
    </w:p>
    <w:p w14:paraId="6334DF46" w14:textId="77777777" w:rsidR="0095433B" w:rsidRDefault="0095433B" w:rsidP="0095433B">
      <w:r>
        <w:t xml:space="preserve">   </w:t>
      </w:r>
    </w:p>
    <w:p w14:paraId="7E6674F1" w14:textId="77777777" w:rsidR="0095433B" w:rsidRDefault="0095433B" w:rsidP="0095433B">
      <w:r>
        <w:t xml:space="preserve">   </w:t>
      </w:r>
      <w:r>
        <w:tab/>
        <w:t>if(operator=='+')</w:t>
      </w:r>
    </w:p>
    <w:p w14:paraId="3BA12CB3" w14:textId="77777777" w:rsidR="0095433B" w:rsidRDefault="0095433B" w:rsidP="0095433B">
      <w:r>
        <w:t xml:space="preserve">   </w:t>
      </w:r>
      <w:r>
        <w:tab/>
      </w:r>
      <w:r>
        <w:tab/>
        <w:t>printf("%.2f\n",value1+value2);</w:t>
      </w:r>
    </w:p>
    <w:p w14:paraId="313C9F47" w14:textId="77777777" w:rsidR="0095433B" w:rsidRDefault="0095433B" w:rsidP="0095433B">
      <w:r>
        <w:t xml:space="preserve">   </w:t>
      </w:r>
      <w:r>
        <w:tab/>
        <w:t>else if(operator=='-')</w:t>
      </w:r>
    </w:p>
    <w:p w14:paraId="7DB72EDF" w14:textId="77777777" w:rsidR="0095433B" w:rsidRDefault="0095433B" w:rsidP="0095433B">
      <w:r>
        <w:t xml:space="preserve">   </w:t>
      </w:r>
      <w:r>
        <w:tab/>
      </w:r>
      <w:r>
        <w:tab/>
        <w:t>printf("%.2f\n",value1-value2);</w:t>
      </w:r>
    </w:p>
    <w:p w14:paraId="778E172C" w14:textId="77777777" w:rsidR="0095433B" w:rsidRDefault="0095433B" w:rsidP="0095433B">
      <w:r>
        <w:t xml:space="preserve">   </w:t>
      </w:r>
      <w:r>
        <w:tab/>
        <w:t>else if(operator=='*')</w:t>
      </w:r>
    </w:p>
    <w:p w14:paraId="211BDE0F" w14:textId="77777777" w:rsidR="0095433B" w:rsidRDefault="0095433B" w:rsidP="0095433B">
      <w:r>
        <w:t xml:space="preserve">   </w:t>
      </w:r>
      <w:r>
        <w:tab/>
      </w:r>
      <w:r>
        <w:tab/>
        <w:t>printf("%.2f\n",value1*value2);</w:t>
      </w:r>
    </w:p>
    <w:p w14:paraId="4522AEA7" w14:textId="77777777" w:rsidR="0095433B" w:rsidRDefault="0095433B" w:rsidP="0095433B">
      <w:r>
        <w:t xml:space="preserve">   </w:t>
      </w:r>
      <w:r>
        <w:tab/>
        <w:t>else if(operator=='/')</w:t>
      </w:r>
    </w:p>
    <w:p w14:paraId="5E932843" w14:textId="77777777" w:rsidR="0095433B" w:rsidRDefault="0095433B" w:rsidP="0095433B">
      <w:r>
        <w:t xml:space="preserve">   </w:t>
      </w:r>
      <w:r>
        <w:tab/>
      </w:r>
      <w:r>
        <w:tab/>
        <w:t>printf("%.2f\n",value1/value2);</w:t>
      </w:r>
    </w:p>
    <w:p w14:paraId="4E7C8C3F" w14:textId="77777777" w:rsidR="0095433B" w:rsidRDefault="0095433B" w:rsidP="0095433B">
      <w:r>
        <w:t xml:space="preserve">   </w:t>
      </w:r>
      <w:r>
        <w:tab/>
        <w:t>else</w:t>
      </w:r>
    </w:p>
    <w:p w14:paraId="1B1D3B09" w14:textId="77777777" w:rsidR="0095433B" w:rsidRDefault="0095433B" w:rsidP="0095433B">
      <w:r>
        <w:t xml:space="preserve">   </w:t>
      </w:r>
      <w:r>
        <w:tab/>
      </w:r>
      <w:r>
        <w:tab/>
        <w:t>printf("Unknown operator!\n");</w:t>
      </w:r>
    </w:p>
    <w:p w14:paraId="4B6E7C32" w14:textId="77777777" w:rsidR="0095433B" w:rsidRDefault="0095433B" w:rsidP="0095433B"/>
    <w:p w14:paraId="17590E8A" w14:textId="689F5F48" w:rsidR="00FF19FC" w:rsidRDefault="0095433B" w:rsidP="0095433B">
      <w:r>
        <w:t>}</w:t>
      </w:r>
    </w:p>
    <w:p w14:paraId="53297E4B" w14:textId="46910495" w:rsidR="00FF19FC" w:rsidRPr="00FF19FC" w:rsidRDefault="001B5139" w:rsidP="00FF19FC">
      <w:pPr>
        <w:pStyle w:val="1"/>
        <w:numPr>
          <w:ilvl w:val="0"/>
          <w:numId w:val="3"/>
        </w:numPr>
        <w:spacing w:before="120" w:after="120"/>
        <w:rPr>
          <w:sz w:val="24"/>
          <w:szCs w:val="24"/>
        </w:rPr>
      </w:pPr>
      <w:r>
        <w:rPr>
          <w:sz w:val="24"/>
          <w:szCs w:val="24"/>
        </w:rPr>
        <w:t>S</w:t>
      </w:r>
      <w:r>
        <w:rPr>
          <w:rFonts w:hint="eastAsia"/>
          <w:sz w:val="24"/>
          <w:szCs w:val="24"/>
        </w:rPr>
        <w:t>witch语句</w:t>
      </w:r>
    </w:p>
    <w:p w14:paraId="735C3147" w14:textId="6F087311" w:rsidR="00FF19FC" w:rsidRDefault="005C7E17" w:rsidP="0061699C">
      <w:r w:rsidRPr="005C7E17">
        <w:rPr>
          <w:rFonts w:hint="eastAsia"/>
          <w:b/>
          <w:bCs/>
        </w:rPr>
        <w:t>case后面的常量表达式的值应该与switch后面的表达式的值类型一致，</w:t>
      </w:r>
      <w:r w:rsidRPr="005C7E17">
        <w:rPr>
          <w:rFonts w:hint="eastAsia"/>
          <w:b/>
          <w:bCs/>
          <w:color w:val="FF0000"/>
        </w:rPr>
        <w:t>都必须为整型或字符型</w:t>
      </w:r>
      <w:r w:rsidRPr="005C7E17">
        <w:rPr>
          <w:rFonts w:hint="eastAsia"/>
          <w:b/>
          <w:bCs/>
        </w:rPr>
        <w:t>，不允许为浮点型</w:t>
      </w:r>
    </w:p>
    <w:p w14:paraId="3587207B" w14:textId="77777777" w:rsidR="001B5139" w:rsidRPr="00B40E8B" w:rsidRDefault="001B5139" w:rsidP="001B5139">
      <w:pPr>
        <w:rPr>
          <w:bCs/>
        </w:rPr>
      </w:pPr>
      <w:r w:rsidRPr="00B40E8B">
        <w:rPr>
          <w:bCs/>
        </w:rPr>
        <w:t>#include "stdio.h"</w:t>
      </w:r>
    </w:p>
    <w:p w14:paraId="1BF5D93D" w14:textId="77777777" w:rsidR="001B5139" w:rsidRPr="00B40E8B" w:rsidRDefault="001B5139" w:rsidP="001B5139">
      <w:pPr>
        <w:rPr>
          <w:bCs/>
        </w:rPr>
      </w:pPr>
      <w:r w:rsidRPr="00B40E8B">
        <w:rPr>
          <w:bCs/>
        </w:rPr>
        <w:t xml:space="preserve">void main() </w:t>
      </w:r>
    </w:p>
    <w:p w14:paraId="419BC8BC" w14:textId="77777777" w:rsidR="001B5139" w:rsidRPr="00B40E8B" w:rsidRDefault="001B5139" w:rsidP="001B5139">
      <w:pPr>
        <w:rPr>
          <w:bCs/>
        </w:rPr>
      </w:pPr>
      <w:r w:rsidRPr="00B40E8B">
        <w:rPr>
          <w:bCs/>
        </w:rPr>
        <w:t>{</w:t>
      </w:r>
    </w:p>
    <w:p w14:paraId="1070AA65" w14:textId="77777777" w:rsidR="001B5139" w:rsidRPr="00B40E8B" w:rsidRDefault="001B5139" w:rsidP="001B5139">
      <w:pPr>
        <w:rPr>
          <w:bCs/>
        </w:rPr>
      </w:pPr>
      <w:r w:rsidRPr="00B40E8B">
        <w:rPr>
          <w:bCs/>
        </w:rPr>
        <w:t xml:space="preserve"> int c=8;     </w:t>
      </w:r>
    </w:p>
    <w:p w14:paraId="4D458CDA" w14:textId="77777777" w:rsidR="001B5139" w:rsidRPr="00B40E8B" w:rsidRDefault="001B5139" w:rsidP="001B5139">
      <w:pPr>
        <w:rPr>
          <w:bCs/>
        </w:rPr>
      </w:pPr>
      <w:r w:rsidRPr="00B40E8B">
        <w:rPr>
          <w:bCs/>
        </w:rPr>
        <w:t>switch (</w:t>
      </w:r>
      <w:r w:rsidRPr="00B40E8B">
        <w:rPr>
          <w:bCs/>
          <w:color w:val="FF0000"/>
        </w:rPr>
        <w:t>c&lt;10?1:c&lt;25?2:c&lt;35?3:4</w:t>
      </w:r>
      <w:r w:rsidRPr="00B40E8B">
        <w:rPr>
          <w:bCs/>
        </w:rPr>
        <w:t>) {</w:t>
      </w:r>
    </w:p>
    <w:p w14:paraId="00396ED3" w14:textId="77777777" w:rsidR="001B5139" w:rsidRPr="00B40E8B" w:rsidRDefault="001B5139" w:rsidP="001B5139">
      <w:pPr>
        <w:rPr>
          <w:bCs/>
        </w:rPr>
      </w:pPr>
      <w:r w:rsidRPr="00B40E8B">
        <w:rPr>
          <w:bCs/>
        </w:rPr>
        <w:t xml:space="preserve">      case 1:</w:t>
      </w:r>
    </w:p>
    <w:p w14:paraId="365D5025" w14:textId="77777777" w:rsidR="001B5139" w:rsidRPr="00B40E8B" w:rsidRDefault="001B5139" w:rsidP="001B5139">
      <w:pPr>
        <w:rPr>
          <w:bCs/>
        </w:rPr>
      </w:pPr>
      <w:r w:rsidRPr="00B40E8B">
        <w:rPr>
          <w:bCs/>
        </w:rPr>
        <w:t xml:space="preserve">        printf("%d℃ </w:t>
      </w:r>
      <w:r w:rsidRPr="00B40E8B">
        <w:rPr>
          <w:rFonts w:hint="eastAsia"/>
          <w:bCs/>
        </w:rPr>
        <w:t>有点冷</w:t>
      </w:r>
      <w:r w:rsidRPr="00B40E8B">
        <w:rPr>
          <w:bCs/>
        </w:rPr>
        <w:t>\n ",c);</w:t>
      </w:r>
    </w:p>
    <w:p w14:paraId="34D87DD3" w14:textId="77777777" w:rsidR="001B5139" w:rsidRPr="00B40E8B" w:rsidRDefault="001B5139" w:rsidP="001B5139">
      <w:pPr>
        <w:rPr>
          <w:bCs/>
        </w:rPr>
      </w:pPr>
      <w:r w:rsidRPr="00B40E8B">
        <w:rPr>
          <w:bCs/>
        </w:rPr>
        <w:t xml:space="preserve">      case 2:</w:t>
      </w:r>
    </w:p>
    <w:p w14:paraId="705FDC78" w14:textId="77777777" w:rsidR="001B5139" w:rsidRPr="00B40E8B" w:rsidRDefault="001B5139" w:rsidP="001B5139">
      <w:pPr>
        <w:rPr>
          <w:bCs/>
        </w:rPr>
      </w:pPr>
      <w:r w:rsidRPr="00B40E8B">
        <w:rPr>
          <w:bCs/>
        </w:rPr>
        <w:t xml:space="preserve">        printf("%d℃ </w:t>
      </w:r>
      <w:r w:rsidRPr="00B40E8B">
        <w:rPr>
          <w:rFonts w:hint="eastAsia"/>
          <w:bCs/>
        </w:rPr>
        <w:t>正合适</w:t>
      </w:r>
      <w:r w:rsidRPr="00B40E8B">
        <w:rPr>
          <w:bCs/>
        </w:rPr>
        <w:t>\n ",c);</w:t>
      </w:r>
    </w:p>
    <w:p w14:paraId="2899D91D" w14:textId="77777777" w:rsidR="001B5139" w:rsidRPr="00B40E8B" w:rsidRDefault="001B5139" w:rsidP="001B5139">
      <w:pPr>
        <w:rPr>
          <w:bCs/>
        </w:rPr>
      </w:pPr>
      <w:r w:rsidRPr="00B40E8B">
        <w:rPr>
          <w:bCs/>
        </w:rPr>
        <w:t xml:space="preserve">      case 3:</w:t>
      </w:r>
    </w:p>
    <w:p w14:paraId="312AE835" w14:textId="77777777" w:rsidR="001B5139" w:rsidRPr="00B40E8B" w:rsidRDefault="001B5139" w:rsidP="001B5139">
      <w:pPr>
        <w:rPr>
          <w:bCs/>
        </w:rPr>
      </w:pPr>
      <w:r w:rsidRPr="00B40E8B">
        <w:rPr>
          <w:bCs/>
        </w:rPr>
        <w:lastRenderedPageBreak/>
        <w:t xml:space="preserve">       printf("%d℃ </w:t>
      </w:r>
      <w:r w:rsidRPr="00B40E8B">
        <w:rPr>
          <w:rFonts w:hint="eastAsia"/>
          <w:bCs/>
        </w:rPr>
        <w:t>有点热</w:t>
      </w:r>
      <w:r w:rsidRPr="00B40E8B">
        <w:rPr>
          <w:bCs/>
        </w:rPr>
        <w:t>\n ",c);</w:t>
      </w:r>
    </w:p>
    <w:p w14:paraId="561AF558" w14:textId="77777777" w:rsidR="001B5139" w:rsidRPr="00B40E8B" w:rsidRDefault="001B5139" w:rsidP="001B5139">
      <w:pPr>
        <w:rPr>
          <w:bCs/>
        </w:rPr>
      </w:pPr>
      <w:r w:rsidRPr="00B40E8B">
        <w:rPr>
          <w:bCs/>
        </w:rPr>
        <w:t xml:space="preserve">       default:</w:t>
      </w:r>
    </w:p>
    <w:p w14:paraId="634324BB" w14:textId="77777777" w:rsidR="001B5139" w:rsidRPr="00B40E8B" w:rsidRDefault="001B5139" w:rsidP="001B5139">
      <w:pPr>
        <w:rPr>
          <w:bCs/>
        </w:rPr>
      </w:pPr>
      <w:r w:rsidRPr="00B40E8B">
        <w:rPr>
          <w:bCs/>
        </w:rPr>
        <w:t xml:space="preserve">      printf("%d℃ </w:t>
      </w:r>
      <w:r w:rsidRPr="00B40E8B">
        <w:rPr>
          <w:rFonts w:hint="eastAsia"/>
          <w:bCs/>
        </w:rPr>
        <w:t>太热了</w:t>
      </w:r>
      <w:r w:rsidRPr="00B40E8B">
        <w:rPr>
          <w:bCs/>
        </w:rPr>
        <w:t>\n ",c);</w:t>
      </w:r>
    </w:p>
    <w:p w14:paraId="21E50C20" w14:textId="77777777" w:rsidR="001B5139" w:rsidRPr="00B40E8B" w:rsidRDefault="001B5139" w:rsidP="001B5139">
      <w:pPr>
        <w:rPr>
          <w:bCs/>
        </w:rPr>
      </w:pPr>
      <w:r w:rsidRPr="00B40E8B">
        <w:rPr>
          <w:bCs/>
        </w:rPr>
        <w:t>}</w:t>
      </w:r>
    </w:p>
    <w:p w14:paraId="6B0EFA91" w14:textId="77777777" w:rsidR="001B5139" w:rsidRPr="001B5139" w:rsidRDefault="001B5139" w:rsidP="001B5139">
      <w:pPr>
        <w:rPr>
          <w:b/>
          <w:bCs/>
        </w:rPr>
      </w:pPr>
      <w:r w:rsidRPr="00B40E8B">
        <w:rPr>
          <w:bCs/>
        </w:rPr>
        <w:t>}</w:t>
      </w:r>
    </w:p>
    <w:p w14:paraId="76944C5E" w14:textId="324296B4" w:rsidR="00FF19FC" w:rsidRDefault="00FF19FC" w:rsidP="00FF19FC"/>
    <w:p w14:paraId="3F9C483D" w14:textId="698C259F" w:rsidR="00FF19FC" w:rsidRDefault="00FF19FC" w:rsidP="00FF19FC"/>
    <w:p w14:paraId="5F8C516B" w14:textId="62205981" w:rsidR="00FF19FC" w:rsidRPr="00FF19FC" w:rsidRDefault="00C96B4A" w:rsidP="00FF19FC">
      <w:pPr>
        <w:pStyle w:val="1"/>
        <w:numPr>
          <w:ilvl w:val="0"/>
          <w:numId w:val="3"/>
        </w:numPr>
        <w:spacing w:before="120" w:after="120"/>
        <w:rPr>
          <w:sz w:val="24"/>
          <w:szCs w:val="24"/>
        </w:rPr>
      </w:pPr>
      <w:r>
        <w:rPr>
          <w:sz w:val="24"/>
          <w:szCs w:val="24"/>
        </w:rPr>
        <w:t>S</w:t>
      </w:r>
      <w:r>
        <w:rPr>
          <w:rFonts w:hint="eastAsia"/>
          <w:sz w:val="24"/>
          <w:szCs w:val="24"/>
        </w:rPr>
        <w:t>witch语句（改写简单计算器）</w:t>
      </w:r>
    </w:p>
    <w:p w14:paraId="580392B1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>#include "stdio.h"</w:t>
      </w:r>
    </w:p>
    <w:p w14:paraId="1C1F79A7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int  main ( )                 </w:t>
      </w:r>
    </w:p>
    <w:p w14:paraId="7E8ABDFA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{ </w:t>
      </w:r>
    </w:p>
    <w:p w14:paraId="2BA71682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   float value1, value2;</w:t>
      </w:r>
    </w:p>
    <w:p w14:paraId="44174847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   char operator;</w:t>
      </w:r>
    </w:p>
    <w:p w14:paraId="4C3C9778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   printf("Type in your expression.\n");</w:t>
      </w:r>
    </w:p>
    <w:p w14:paraId="4B8BC1F7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   scanf("%f %c %f", &amp;value1, &amp;operator, &amp;value2);</w:t>
      </w:r>
    </w:p>
    <w:p w14:paraId="4B9D05BC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   </w:t>
      </w:r>
    </w:p>
    <w:p w14:paraId="61F1D171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   switch(operator){ </w:t>
      </w:r>
    </w:p>
    <w:p w14:paraId="14FCB538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   </w:t>
      </w:r>
      <w:r w:rsidRPr="00C96B4A">
        <w:rPr>
          <w:bCs/>
        </w:rPr>
        <w:tab/>
        <w:t>case '+':</w:t>
      </w:r>
    </w:p>
    <w:p w14:paraId="3DC0DEAA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   </w:t>
      </w:r>
      <w:r w:rsidRPr="00C96B4A">
        <w:rPr>
          <w:bCs/>
        </w:rPr>
        <w:tab/>
      </w:r>
      <w:r w:rsidRPr="00C96B4A">
        <w:rPr>
          <w:bCs/>
        </w:rPr>
        <w:tab/>
        <w:t>printf("%.2f\n",value1+value2);</w:t>
      </w:r>
    </w:p>
    <w:p w14:paraId="2B2AF7E0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   </w:t>
      </w:r>
      <w:r w:rsidRPr="00C96B4A">
        <w:rPr>
          <w:bCs/>
        </w:rPr>
        <w:tab/>
      </w:r>
      <w:r w:rsidRPr="00C96B4A">
        <w:rPr>
          <w:bCs/>
        </w:rPr>
        <w:tab/>
        <w:t>break;</w:t>
      </w:r>
    </w:p>
    <w:p w14:paraId="2A74173B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   </w:t>
      </w:r>
      <w:r w:rsidRPr="00C96B4A">
        <w:rPr>
          <w:bCs/>
        </w:rPr>
        <w:tab/>
        <w:t>case '-':</w:t>
      </w:r>
    </w:p>
    <w:p w14:paraId="42ABF785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   </w:t>
      </w:r>
      <w:r w:rsidRPr="00C96B4A">
        <w:rPr>
          <w:bCs/>
        </w:rPr>
        <w:tab/>
      </w:r>
      <w:r w:rsidRPr="00C96B4A">
        <w:rPr>
          <w:bCs/>
        </w:rPr>
        <w:tab/>
        <w:t>printf("%.2f\n",value1-value2);</w:t>
      </w:r>
    </w:p>
    <w:p w14:paraId="5A436EEC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   </w:t>
      </w:r>
      <w:r w:rsidRPr="00C96B4A">
        <w:rPr>
          <w:bCs/>
        </w:rPr>
        <w:tab/>
      </w:r>
      <w:r w:rsidRPr="00C96B4A">
        <w:rPr>
          <w:bCs/>
        </w:rPr>
        <w:tab/>
        <w:t>break;</w:t>
      </w:r>
    </w:p>
    <w:p w14:paraId="68034A1E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   </w:t>
      </w:r>
      <w:r w:rsidRPr="00C96B4A">
        <w:rPr>
          <w:bCs/>
        </w:rPr>
        <w:tab/>
        <w:t>case '*':</w:t>
      </w:r>
    </w:p>
    <w:p w14:paraId="613F60CD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   </w:t>
      </w:r>
      <w:r w:rsidRPr="00C96B4A">
        <w:rPr>
          <w:bCs/>
        </w:rPr>
        <w:tab/>
      </w:r>
      <w:r w:rsidRPr="00C96B4A">
        <w:rPr>
          <w:bCs/>
        </w:rPr>
        <w:tab/>
        <w:t>printf("%.2f\n",value1*value2);</w:t>
      </w:r>
    </w:p>
    <w:p w14:paraId="577174A2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   </w:t>
      </w:r>
      <w:r w:rsidRPr="00C96B4A">
        <w:rPr>
          <w:bCs/>
        </w:rPr>
        <w:tab/>
      </w:r>
      <w:r w:rsidRPr="00C96B4A">
        <w:rPr>
          <w:bCs/>
        </w:rPr>
        <w:tab/>
        <w:t>break;</w:t>
      </w:r>
    </w:p>
    <w:p w14:paraId="369454BA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   </w:t>
      </w:r>
      <w:r w:rsidRPr="00C96B4A">
        <w:rPr>
          <w:bCs/>
        </w:rPr>
        <w:tab/>
        <w:t>case '/':</w:t>
      </w:r>
    </w:p>
    <w:p w14:paraId="7383304B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   </w:t>
      </w:r>
      <w:r w:rsidRPr="00C96B4A">
        <w:rPr>
          <w:bCs/>
        </w:rPr>
        <w:tab/>
      </w:r>
      <w:r w:rsidRPr="00C96B4A">
        <w:rPr>
          <w:bCs/>
        </w:rPr>
        <w:tab/>
        <w:t>printf("%.2f\n",value1/value2);</w:t>
      </w:r>
    </w:p>
    <w:p w14:paraId="0AE0AD74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   </w:t>
      </w:r>
      <w:r w:rsidRPr="00C96B4A">
        <w:rPr>
          <w:bCs/>
        </w:rPr>
        <w:tab/>
        <w:t>default:</w:t>
      </w:r>
    </w:p>
    <w:p w14:paraId="686AE686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   </w:t>
      </w:r>
      <w:r w:rsidRPr="00C96B4A">
        <w:rPr>
          <w:bCs/>
        </w:rPr>
        <w:tab/>
      </w:r>
      <w:r w:rsidRPr="00C96B4A">
        <w:rPr>
          <w:bCs/>
        </w:rPr>
        <w:tab/>
        <w:t>printf("Unknown operator!\n");</w:t>
      </w:r>
    </w:p>
    <w:p w14:paraId="681A8309" w14:textId="77777777" w:rsidR="00C96B4A" w:rsidRPr="00C96B4A" w:rsidRDefault="00C96B4A" w:rsidP="00C96B4A">
      <w:pPr>
        <w:rPr>
          <w:bCs/>
        </w:rPr>
      </w:pPr>
      <w:r w:rsidRPr="00C96B4A">
        <w:rPr>
          <w:bCs/>
        </w:rPr>
        <w:t xml:space="preserve">} </w:t>
      </w:r>
    </w:p>
    <w:p w14:paraId="753B2089" w14:textId="5C21E0BC" w:rsidR="00B14E33" w:rsidRPr="00C96B4A" w:rsidRDefault="00C96B4A" w:rsidP="00C96B4A">
      <w:r w:rsidRPr="00C96B4A">
        <w:rPr>
          <w:bCs/>
        </w:rPr>
        <w:t>}</w:t>
      </w:r>
    </w:p>
    <w:sectPr w:rsidR="00B14E33" w:rsidRPr="00C96B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55B14E" w14:textId="77777777" w:rsidR="00D21350" w:rsidRDefault="00D21350" w:rsidP="007763EA">
      <w:r>
        <w:separator/>
      </w:r>
    </w:p>
  </w:endnote>
  <w:endnote w:type="continuationSeparator" w:id="0">
    <w:p w14:paraId="131051D2" w14:textId="77777777" w:rsidR="00D21350" w:rsidRDefault="00D21350" w:rsidP="007763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8DABEF" w14:textId="77777777" w:rsidR="00D21350" w:rsidRDefault="00D21350" w:rsidP="007763EA">
      <w:r>
        <w:separator/>
      </w:r>
    </w:p>
  </w:footnote>
  <w:footnote w:type="continuationSeparator" w:id="0">
    <w:p w14:paraId="22688006" w14:textId="77777777" w:rsidR="00D21350" w:rsidRDefault="00D21350" w:rsidP="007763E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1457F4"/>
    <w:multiLevelType w:val="hybridMultilevel"/>
    <w:tmpl w:val="DB8E8618"/>
    <w:lvl w:ilvl="0" w:tplc="D8B0740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20CE05B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D9AC1F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2A0A277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7A8A5C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9D82FA6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F5DC996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5DC2766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E2FC74D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" w15:restartNumberingAfterBreak="0">
    <w:nsid w:val="1C44143E"/>
    <w:multiLevelType w:val="hybridMultilevel"/>
    <w:tmpl w:val="9D52F32A"/>
    <w:lvl w:ilvl="0" w:tplc="5804F12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E146CF4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85EC160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4D40FDF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C082CD8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87A4338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7D860D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B210836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0688E2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2" w15:restartNumberingAfterBreak="0">
    <w:nsid w:val="1C7B6060"/>
    <w:multiLevelType w:val="hybridMultilevel"/>
    <w:tmpl w:val="3DE044B6"/>
    <w:lvl w:ilvl="0" w:tplc="54E0A9F6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15C04B4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F044028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ACC5118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A7CB036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B9C0EC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EFAD97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50E032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30C4F12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C3520A7"/>
    <w:multiLevelType w:val="hybridMultilevel"/>
    <w:tmpl w:val="AD7CF3C8"/>
    <w:lvl w:ilvl="0" w:tplc="F38A751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4D1C7C8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8A12351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C2DE604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86C0DBD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BA6E8CF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C964940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5F52504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6A54A5C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4" w15:restartNumberingAfterBreak="0">
    <w:nsid w:val="32A81E7B"/>
    <w:multiLevelType w:val="hybridMultilevel"/>
    <w:tmpl w:val="3B56CC1C"/>
    <w:lvl w:ilvl="0" w:tplc="095664F4">
      <w:start w:val="1"/>
      <w:numFmt w:val="bullet"/>
      <w:lvlText w:val="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4F70EA32" w:tentative="1">
      <w:start w:val="1"/>
      <w:numFmt w:val="bullet"/>
      <w:lvlText w:val="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335A55A0" w:tentative="1">
      <w:start w:val="1"/>
      <w:numFmt w:val="bullet"/>
      <w:lvlText w:val="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5A2A7E4A" w:tentative="1">
      <w:start w:val="1"/>
      <w:numFmt w:val="bullet"/>
      <w:lvlText w:val="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459C040E" w:tentative="1">
      <w:start w:val="1"/>
      <w:numFmt w:val="bullet"/>
      <w:lvlText w:val="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E6A4E642" w:tentative="1">
      <w:start w:val="1"/>
      <w:numFmt w:val="bullet"/>
      <w:lvlText w:val="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200AFF4" w:tentative="1">
      <w:start w:val="1"/>
      <w:numFmt w:val="bullet"/>
      <w:lvlText w:val="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CD8870E8" w:tentative="1">
      <w:start w:val="1"/>
      <w:numFmt w:val="bullet"/>
      <w:lvlText w:val="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F49ED51A" w:tentative="1">
      <w:start w:val="1"/>
      <w:numFmt w:val="bullet"/>
      <w:lvlText w:val="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5" w15:restartNumberingAfterBreak="0">
    <w:nsid w:val="32EC388B"/>
    <w:multiLevelType w:val="hybridMultilevel"/>
    <w:tmpl w:val="D4A0A7A8"/>
    <w:lvl w:ilvl="0" w:tplc="83B8CA5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BF8AA52C"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1D4032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E290598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841EF4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E7425F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53F2D0D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1B4A271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218EA01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6" w15:restartNumberingAfterBreak="0">
    <w:nsid w:val="3335241C"/>
    <w:multiLevelType w:val="hybridMultilevel"/>
    <w:tmpl w:val="DD406536"/>
    <w:lvl w:ilvl="0" w:tplc="3DEC092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E766F2A4"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E4EAC9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ADEE01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5AC6DB2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51B26C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01F8DE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897E1B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16CAB2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7" w15:restartNumberingAfterBreak="0">
    <w:nsid w:val="34B67A99"/>
    <w:multiLevelType w:val="hybridMultilevel"/>
    <w:tmpl w:val="26725530"/>
    <w:lvl w:ilvl="0" w:tplc="841ED896">
      <w:start w:val="1"/>
      <w:numFmt w:val="bullet"/>
      <w:lvlText w:val="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86BAF9F6" w:tentative="1">
      <w:start w:val="1"/>
      <w:numFmt w:val="bullet"/>
      <w:lvlText w:val="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0EA411C8" w:tentative="1">
      <w:start w:val="1"/>
      <w:numFmt w:val="bullet"/>
      <w:lvlText w:val="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9E54708C" w:tentative="1">
      <w:start w:val="1"/>
      <w:numFmt w:val="bullet"/>
      <w:lvlText w:val="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384E8604" w:tentative="1">
      <w:start w:val="1"/>
      <w:numFmt w:val="bullet"/>
      <w:lvlText w:val="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DD72D886" w:tentative="1">
      <w:start w:val="1"/>
      <w:numFmt w:val="bullet"/>
      <w:lvlText w:val="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500C30D8" w:tentative="1">
      <w:start w:val="1"/>
      <w:numFmt w:val="bullet"/>
      <w:lvlText w:val="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3CC0FDCC" w:tentative="1">
      <w:start w:val="1"/>
      <w:numFmt w:val="bullet"/>
      <w:lvlText w:val="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08D2A176" w:tentative="1">
      <w:start w:val="1"/>
      <w:numFmt w:val="bullet"/>
      <w:lvlText w:val="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8" w15:restartNumberingAfterBreak="0">
    <w:nsid w:val="36ED4E60"/>
    <w:multiLevelType w:val="hybridMultilevel"/>
    <w:tmpl w:val="1890A402"/>
    <w:lvl w:ilvl="0" w:tplc="C264065C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D5E72CE"/>
    <w:multiLevelType w:val="hybridMultilevel"/>
    <w:tmpl w:val="27D8D536"/>
    <w:lvl w:ilvl="0" w:tplc="3BA226D8">
      <w:start w:val="1"/>
      <w:numFmt w:val="decimal"/>
      <w:lvlText w:val="案例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E9231E8"/>
    <w:multiLevelType w:val="hybridMultilevel"/>
    <w:tmpl w:val="C14C317C"/>
    <w:lvl w:ilvl="0" w:tplc="BC42A23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278A3EF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A8A06B5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EA8A2F5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26A03F0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7F545F0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B5CA9F5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3350088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918067D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1" w15:restartNumberingAfterBreak="0">
    <w:nsid w:val="43595D8D"/>
    <w:multiLevelType w:val="hybridMultilevel"/>
    <w:tmpl w:val="66A440F8"/>
    <w:lvl w:ilvl="0" w:tplc="3BA226D8">
      <w:start w:val="1"/>
      <w:numFmt w:val="decimal"/>
      <w:lvlText w:val="案例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6950075"/>
    <w:multiLevelType w:val="hybridMultilevel"/>
    <w:tmpl w:val="904AD6BC"/>
    <w:lvl w:ilvl="0" w:tplc="A9C2FB12">
      <w:start w:val="1"/>
      <w:numFmt w:val="bullet"/>
      <w:lvlText w:val="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AF2945C" w:tentative="1">
      <w:start w:val="1"/>
      <w:numFmt w:val="bullet"/>
      <w:lvlText w:val="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F244C45A" w:tentative="1">
      <w:start w:val="1"/>
      <w:numFmt w:val="bullet"/>
      <w:lvlText w:val="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5A863950" w:tentative="1">
      <w:start w:val="1"/>
      <w:numFmt w:val="bullet"/>
      <w:lvlText w:val="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28081A64" w:tentative="1">
      <w:start w:val="1"/>
      <w:numFmt w:val="bullet"/>
      <w:lvlText w:val="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B17C591E" w:tentative="1">
      <w:start w:val="1"/>
      <w:numFmt w:val="bullet"/>
      <w:lvlText w:val="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6AE67714" w:tentative="1">
      <w:start w:val="1"/>
      <w:numFmt w:val="bullet"/>
      <w:lvlText w:val="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95AA3864" w:tentative="1">
      <w:start w:val="1"/>
      <w:numFmt w:val="bullet"/>
      <w:lvlText w:val="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E1481508" w:tentative="1">
      <w:start w:val="1"/>
      <w:numFmt w:val="bullet"/>
      <w:lvlText w:val="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num w:numId="1">
    <w:abstractNumId w:val="8"/>
  </w:num>
  <w:num w:numId="2">
    <w:abstractNumId w:val="9"/>
  </w:num>
  <w:num w:numId="3">
    <w:abstractNumId w:val="11"/>
  </w:num>
  <w:num w:numId="4">
    <w:abstractNumId w:val="2"/>
  </w:num>
  <w:num w:numId="5">
    <w:abstractNumId w:val="12"/>
  </w:num>
  <w:num w:numId="6">
    <w:abstractNumId w:val="7"/>
  </w:num>
  <w:num w:numId="7">
    <w:abstractNumId w:val="4"/>
  </w:num>
  <w:num w:numId="8">
    <w:abstractNumId w:val="10"/>
  </w:num>
  <w:num w:numId="9">
    <w:abstractNumId w:val="5"/>
  </w:num>
  <w:num w:numId="10">
    <w:abstractNumId w:val="1"/>
  </w:num>
  <w:num w:numId="11">
    <w:abstractNumId w:val="6"/>
  </w:num>
  <w:num w:numId="12">
    <w:abstractNumId w:val="3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006F"/>
    <w:rsid w:val="00065D98"/>
    <w:rsid w:val="000947AD"/>
    <w:rsid w:val="000E26A6"/>
    <w:rsid w:val="000E667A"/>
    <w:rsid w:val="00101E2C"/>
    <w:rsid w:val="00177A7C"/>
    <w:rsid w:val="0019111F"/>
    <w:rsid w:val="00195E5C"/>
    <w:rsid w:val="001B5139"/>
    <w:rsid w:val="001C2270"/>
    <w:rsid w:val="001C7A7F"/>
    <w:rsid w:val="002518F5"/>
    <w:rsid w:val="002B55E7"/>
    <w:rsid w:val="002C2801"/>
    <w:rsid w:val="002C5E3C"/>
    <w:rsid w:val="002F46B6"/>
    <w:rsid w:val="003206A4"/>
    <w:rsid w:val="003437DE"/>
    <w:rsid w:val="0035005B"/>
    <w:rsid w:val="0037605B"/>
    <w:rsid w:val="00387D75"/>
    <w:rsid w:val="003A728E"/>
    <w:rsid w:val="003C72C6"/>
    <w:rsid w:val="003F0428"/>
    <w:rsid w:val="0040662E"/>
    <w:rsid w:val="0044754B"/>
    <w:rsid w:val="00541DF9"/>
    <w:rsid w:val="005C7E17"/>
    <w:rsid w:val="005D0B68"/>
    <w:rsid w:val="005F6231"/>
    <w:rsid w:val="00606EF9"/>
    <w:rsid w:val="0061699C"/>
    <w:rsid w:val="006541B1"/>
    <w:rsid w:val="00656423"/>
    <w:rsid w:val="00690E7E"/>
    <w:rsid w:val="00692A4E"/>
    <w:rsid w:val="006B0B6A"/>
    <w:rsid w:val="006C3A0B"/>
    <w:rsid w:val="006E345A"/>
    <w:rsid w:val="006F0373"/>
    <w:rsid w:val="007642C2"/>
    <w:rsid w:val="007763EA"/>
    <w:rsid w:val="007F47CD"/>
    <w:rsid w:val="00800447"/>
    <w:rsid w:val="00811C42"/>
    <w:rsid w:val="008320FD"/>
    <w:rsid w:val="00835545"/>
    <w:rsid w:val="008669F5"/>
    <w:rsid w:val="008B58D9"/>
    <w:rsid w:val="008C4C7A"/>
    <w:rsid w:val="008C54E1"/>
    <w:rsid w:val="008F3B6C"/>
    <w:rsid w:val="00920ED7"/>
    <w:rsid w:val="00923487"/>
    <w:rsid w:val="0095433B"/>
    <w:rsid w:val="009C6C4D"/>
    <w:rsid w:val="00A52143"/>
    <w:rsid w:val="00A65882"/>
    <w:rsid w:val="00A858BF"/>
    <w:rsid w:val="00AB1130"/>
    <w:rsid w:val="00AD7634"/>
    <w:rsid w:val="00B14E33"/>
    <w:rsid w:val="00B40E8B"/>
    <w:rsid w:val="00B72786"/>
    <w:rsid w:val="00BF2B2A"/>
    <w:rsid w:val="00C0145B"/>
    <w:rsid w:val="00C01CD1"/>
    <w:rsid w:val="00C139A4"/>
    <w:rsid w:val="00C43CE3"/>
    <w:rsid w:val="00C67BE5"/>
    <w:rsid w:val="00C955E7"/>
    <w:rsid w:val="00C96B4A"/>
    <w:rsid w:val="00CB7DBA"/>
    <w:rsid w:val="00CE006F"/>
    <w:rsid w:val="00D21350"/>
    <w:rsid w:val="00D34088"/>
    <w:rsid w:val="00DF7E5A"/>
    <w:rsid w:val="00E42517"/>
    <w:rsid w:val="00E5728E"/>
    <w:rsid w:val="00EA6DA7"/>
    <w:rsid w:val="00EC4CA3"/>
    <w:rsid w:val="00EC6421"/>
    <w:rsid w:val="00F03B09"/>
    <w:rsid w:val="00F10441"/>
    <w:rsid w:val="00F60EEA"/>
    <w:rsid w:val="00F7204E"/>
    <w:rsid w:val="00FB70CA"/>
    <w:rsid w:val="00FE0153"/>
    <w:rsid w:val="00FE2C38"/>
    <w:rsid w:val="00FF19FC"/>
    <w:rsid w:val="00FF3525"/>
    <w:rsid w:val="00FF7A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CA788C"/>
  <w15:chartTrackingRefBased/>
  <w15:docId w15:val="{16A0F957-CD2E-4C70-98D7-D9A84FF9B0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80044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41DF9"/>
    <w:pPr>
      <w:ind w:firstLineChars="200" w:firstLine="420"/>
    </w:pPr>
  </w:style>
  <w:style w:type="paragraph" w:styleId="a4">
    <w:name w:val="Normal (Web)"/>
    <w:basedOn w:val="a"/>
    <w:uiPriority w:val="99"/>
    <w:semiHidden/>
    <w:unhideWhenUsed/>
    <w:rsid w:val="000947A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800447"/>
    <w:rPr>
      <w:b/>
      <w:bCs/>
      <w:kern w:val="44"/>
      <w:sz w:val="44"/>
      <w:szCs w:val="44"/>
    </w:rPr>
  </w:style>
  <w:style w:type="paragraph" w:styleId="a5">
    <w:name w:val="header"/>
    <w:basedOn w:val="a"/>
    <w:link w:val="a6"/>
    <w:uiPriority w:val="99"/>
    <w:unhideWhenUsed/>
    <w:rsid w:val="007763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7763EA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7763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7763E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3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418348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20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172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55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97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5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74656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652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94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387185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079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38458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06950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24127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579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49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73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451931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160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19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261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45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05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8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10155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323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72929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2663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5494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853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1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53612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164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54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43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20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307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49149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97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5</TotalTime>
  <Pages>6</Pages>
  <Words>669</Words>
  <Characters>3818</Characters>
  <Application>Microsoft Office Word</Application>
  <DocSecurity>0</DocSecurity>
  <Lines>31</Lines>
  <Paragraphs>8</Paragraphs>
  <ScaleCrop>false</ScaleCrop>
  <Company/>
  <LinksUpToDate>false</LinksUpToDate>
  <CharactersWithSpaces>4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o</dc:creator>
  <cp:keywords/>
  <dc:description/>
  <cp:lastModifiedBy>JD</cp:lastModifiedBy>
  <cp:revision>62</cp:revision>
  <dcterms:created xsi:type="dcterms:W3CDTF">2021-11-21T12:15:00Z</dcterms:created>
  <dcterms:modified xsi:type="dcterms:W3CDTF">2024-09-09T13:03:00Z</dcterms:modified>
</cp:coreProperties>
</file>